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7" r:id="rId2"/>
    <p:sldId id="372" r:id="rId3"/>
    <p:sldId id="373" r:id="rId4"/>
    <p:sldId id="374" r:id="rId5"/>
    <p:sldId id="375" r:id="rId6"/>
    <p:sldId id="376" r:id="rId7"/>
    <p:sldId id="377" r:id="rId8"/>
    <p:sldId id="378" r:id="rId9"/>
    <p:sldId id="379" r:id="rId10"/>
    <p:sldId id="380" r:id="rId11"/>
  </p:sldIdLst>
  <p:sldSz cx="9144000" cy="6858000" type="screen4x3"/>
  <p:notesSz cx="6858000" cy="9144000"/>
  <p:embeddedFontLst>
    <p:embeddedFont>
      <p:font typeface="MT Symbol" panose="05050102010706020507" pitchFamily="18" charset="2"/>
      <p:regular r:id="rId14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50" d="100"/>
          <a:sy n="50" d="100"/>
        </p:scale>
        <p:origin x="-2934" y="-18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r>
              <a:rPr lang="en-US" altLang="en-US"/>
              <a:t>206 8.1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dirty="0" smtClean="0"/>
            </a:lvl1pPr>
          </a:lstStyle>
          <a:p>
            <a:pPr>
              <a:defRPr/>
            </a:pPr>
            <a:r>
              <a:rPr lang="en-US" altLang="en-US"/>
              <a:t>Quiz #17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fld id="{825E6252-833C-465A-A59F-D80A285CB9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45831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600" max="1680" units="cm"/>
          <inkml:channel name="Y" type="integer" max="1200" units="cm"/>
        </inkml:traceFormat>
        <inkml:channelProperties>
          <inkml:channelProperty channel="X" name="resolution" value="55.31197" units="1/cm"/>
          <inkml:channelProperty channel="Y" name="resolution" value="32.43243" units="1/cm"/>
        </inkml:channelProperties>
      </inkml:inkSource>
      <inkml:timestamp xml:id="ts0" timeString="2016-05-03T01:24:53.032"/>
    </inkml:context>
    <inkml:brush xml:id="br0">
      <inkml:brushProperty name="width" value="0.05292" units="cm"/>
      <inkml:brushProperty name="height" value="0.05292" units="cm"/>
    </inkml:brush>
    <inkml:context xml:id="ctx1">
      <inkml:inkSource xml:id="inkSrc1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1" timeString="2016-05-03T01:25:02.869"/>
    </inkml:context>
  </inkml:definitions>
  <inkml:trace contextRef="#ctx0" brushRef="#br0">6449 1736,'0'-24,"0"24,0 0,0 0,0 0,0 0,0 0,0 0,0 0,0 0,0 0,0 0,0 0,0 0,0 0,0 0,0 24,0-24,0 0,0 0,-25 0,25 0,0 0,0 25,-24-25,24 25,0-25,0 0,-25 25,25-25,0 25,-25-25,25 0,0 24,-25-24,25 25,0-25,0 25,-25-25,25 25,0-25,0 25,-24-25,24 24,0-24,0 25,-25-25,25 25,0-25,-25 25,25 0,0-25,-25 24,25 1,0 0,-25-25,25 25,0 0,-24-1,24 1,0 0,-25 0,25-25,0 25,0-1,-25 1,25-25,0 25,0 0,-25-25,25 25,0-1,0-24,0 25,0 0,-25-25,25 25,0-25,0 25,0-1,0-24,0 25,0 0,25 0,-25-25,0 25,0 0,0-1,0-24,25 25,-25 0,0 0,0 0,0-1,0-24,0 25,0 0,0 0,0 0,0-1,25 1,-25 0,0 0,0 0,0-1,0 1,0 0,0 0,0-25,0 25,0-1,0 1,0 0,0 0,0 0,25-1,-25 1,0 0,0 0,0 0,0-1,0 1,-25 0,25 0,0 0,0-1,0 1,0 0,0 0,0 0,0 0,0-1,0 26,0-25,0 0,0-1,0 26,0-25,0 0,0-1,0 26,0-25,0 0,0-1,0 1,0 25,0-25,0-1,0 1,0 0,0 0,0 0,0-1,0 1,0 0,0 25,0-26,0 1,0 0,0 25,0-26,0 1,0 25,0-25,0-1,0 26,0-25,0 0,0 0,0-1,0 26,0-25,0 0,0-1,0 26,0-25,0 0,0-25,0 24,0 26,0-25,0 0,0-1,0 1,0 25,0-25,0-1,0 1,0 25,0-25,0-1,0 26,0-25,0 0,0-1,0 26,0-25,0 0,0-1,0 26,0-25,0 0,0 0,0-1,0 1,0 0,0 0,25 24,-25-24,0 0,0 0,0 24,0-24,0 0,0 0,0 24,0-24,0 0,0 0,0 0,0-1,0 1,0-25,0 25,0 0,0 0,0-1,0 1,0-25,0 25,0 0,0-25,24 25,-24-1,0-24,0 25,0 0,25-25,-25 25,0-25,0 25,0-1,0-24,25 25,-25-25,0 0,0 25,25-25,-25 0,0 25,0-25,25 0,-25 0,0 0,24 0,-24 25,25-25,-25 0,25 0,-25 0,25 0,-25 0,25 0,-25 0,24 0,-24 0,25 0,0 0,-25-25,25 25,-25 0,25 0,-1 0,-24 0,25 0,-25 0,25 0,0 0,-25 0,25 0,-1 0,-24 0,25 0,-25 0,25 0,0 0,-25 0,25 0,-1 0,1 0,-25 0,25 0,0 0,0 0,-25 0,25 0,-1 0,26 0,-25 0,0 0,-1 0,1 0,0 0,0 0,0 0,-1 0,1 0,0 0,0 0,-25 0,25 0,-1 0,-24 0,25 0,0 0,-25 0,25 0,-25 0,25 0,-25 0,24 0,-24 0,25 25,-25-25,25 0,-25 0,25 0,-25 0,25 0,-25 0,24 0,1 25,-25-25,25 0,0 0,-25 0,25 0,-1 0,1 0,-25 0,25 0,0 0,0 0,-1 0,1 0,0 0,0 0,0 0,-1 0,1 0,-25 0,25 0,0 0,0 0,0 0,-1 0,1 0,-25-25,25 25,0 0,0 0,-25 0,24 0,1 0,0 0,-25 25,25-25,0 0,-25 0,24 0,1-25,-25 25,25 0,-25 0,25 0,0 25,-25-25,24 0,-24 0,25 0,0 0,-25 0,25 0,0 0,-1 0,-24-25,25 25,0 0,0 0,0 0,-1 0,1 0,-25 0,25 0,0 0,0 0,-1 0,1 0,0 0,0 0,0 0,-1 0,1 0,25 0,-25 0,0 0,-1 0,1 0,0 0,0 0,0 0,-1 0,1 0,0 0,25 0,-26 0,1 0,0 0,0 0,0 0,-1 0,1 0,0 0,25 0,-26 0,1 25,0-25,25 0,-26-25,1 25,0 0,25 0,-26 0,1 0,0 0,0 0,24 0,-24 0,0 0,0 0,0 0,24 0,-24-25,0 25,0 0,0 0,24 0,-24 0,0 0,0 0,-1 0,1 0,0 0,0 0,0 0,-1 0,1 0,0 0,0 25,0-25,-1 0,1 0,0 0,25 0,-26 0,1 0,0-25,25 25,-26 0,26 0,-25 0,24-25,-24 25,25 0,-25 0,24 0,-24-25,0 25,25 0,-26 0,1 0,25 0,-25 0,-1 0,1 0,25 0,-25 0,24 0,-24 0,0 0,0 0,24 0,-24 0,0 0,0 0,-1 0,1 0,0 0,0 0,0 0,-25 0,24 0,1 0,0 0,-25 0,25 0,0 0,-1 0,-24 25,25-25,0 0,-25 0,25 0,0 0,-1 0,1 0,-25 0,25 0,0 0,-25 0,25 0,0 0,-1 0,-24 25,25-25,0 0,-25 0,25 0,0 0,-1 0,1 0,0 0,-25 0,25 0,0 0,-1 0,1 0,0 0,0 0,0 0,-1 0,1 0,0 0,25 0,-26 0,1 0,0 0,0 0,0 0,24 0,-24 0,0 0,0 0,24 0,-24 0,0 0,0 0,-1 25,26-25,-25 0,0 0,0 0,24 25,-24-25,0 0,24 0,-24 0,25 0,-25 24,-1-24,26 0,-25 0,0 0,24 0,-24 25,0-25,0 0,24 0,-24 25,0-25,0 0,-1 0,1 25,0-25,0 0,24 0,-24 0,0 25,0-25,0 0,-1 0,26 0,-25 0,0 0,-1 0,1 0,0 0,0 0,0 0,0 0,-1 0,-24 0,25 0,0 0,0 0,0 0,-1 0,1 0,0 0,0 0,0 0,-1 0,26 0,-25 0,0 0,24 0,-24 0,0 0,24 0,-24 0,0 0,25-25,-26 25,1 0,25 0,-25-25,24 25,-24 0,25 0,-1 0,-24 0,25-25,-25 25,24 0,-24 0,0-25,24 25,-24 0,0 0,25-24,-26 24,1 0,25 0,-25-25,-1 25,26 0,-25 0,24-25,-24 25,25 0,-25-25,24 25,-24 0,0 0,24 0,-24-25,25 25,-25 0,24 0,-24 0,0-25,0 25,0 0,24 0,-24 0,0 0,0-24,-1 24,1 0,0 0,0 0,0 0,-1 0,-24-25,25 25,0 0,-25 0,25-25,-25 25,25 0,-25 0,24 0,-24 0,25 0,-25-25,25 25,-25 0,25 0,0 0,-25 0,24 0,-24-25,25 25,0 0,0 0,0-24,-25 24,24 0,1 0,0 0,-25 0,25 0,0 0,-25-25,24 25,-24 0,25 0,-25 0,25 0,-25 0,25 0,-25 0,25 0,-25 0,0 0,24 0,-24 0,0-25,25 25,-25 0,0 0,0 0,0 0,0 0,0 0,0 0,0 0,25 0,-25 0,0 0,0 0,0 0,25 0,-25-25,0 25,0 0,0 0,25 0,-25 0,0 0,0 0,0 0,0 0,0 0,24 0,-24 0,0 0,0 0,25 0,-25 0,0 0,0 0,25 0,-25 0,25 0,-25 0,0 0,25 0,-25 0,25 0,-25 25,24-25,-24 0,25 0,0 0,-25 0,0 0,25-25,-25 25,0 0,25 0,-25 0,0 0,0 0,0 0,24 0,-24 0,0 0,0-25,0 25,0 0,0-24,0 24,0 0,0-25,0 25,0-25,0 25,0-25,0 0,0 1,0-1,0 0,0 0,0 0,0-24,0 24,0 0,0-24,0 24,25-25,-25 25,0 1,0-26,25 25,-25-24,0 24,25-25,-25 25,0-24,25-1,-25 25,24-24,-24-1,25 0,-25 1,25-1,-25 1,25-1,-25 0,25 1,-1-1,-24 25,25-24,0-1,-25 25,25-24,0-1,-25 25,24-24,-24-1,25 0,-25 26,25-26,-25 0,25 1,-25 24,0-25,0 26,0-1,0-25,25 25,-25 1,0-1,0-25,0 25,0 1,0-1,0 0,24-25,-24 26,0-1,0 0,0 0,0-24,0 24,0 0,0 0,0 0,25 1,-25-1,0 0,0 0,0 0,0 1,0-1,0 0,0 0,0 0,0 0,0 1,0-1,0 0,0 0,0 0,25 1,-25-1,0 0,0 0,-25-24,25 24,0 0,0 0,0-24,0 24,0 0,-25-25,25 26,0-26,0 25,-24 0,24-24,0 24,0 0,0-24,0 24,-25 0,25-25,0 26,-25-1,25-25,0 25,-25 0,25-24,0 24,0-25,-25 26,25-26,0 25,-24-24,24 24,0 0,0 0,-25-24,25 24,0 0,0 0,0 0,0 1,-25-1,25 25,0-25,0 0,0 25,-25-25,25 1,0 24,0-25,0 25,0-25,0 25,0 0,0-25,0 25,0 0,0-25,-25 25,25 0,0-24,0 24,0 0,0-25,0 25,0 0,0-25,0 25,0 0,0-25,0 25,0 0,-24-25,24 25,0 0,0 0,-25-24,25 24,0 0,-25 0,25 0,0 0,-25 0,0 0,25 0,-24 0,-1 0,25 24,-25-24,0 0,0 0,1 25,-1-25,0 0,25 0,-25 25,0-25,1 0,24 0,-25 0,0 0,0 0,0 25,0-25,1 0,-1 0,0 0,0 0,0 0,1 0,-1 0,-25 0,25 0,1 0,-1 0,0 0,-25 0,26 0,-1 25,0-25,-25 0,26 0,-26 24,25-24,0 0,-24 0,24 0,-25 0,26 0,-1 25,-25-25,25 0,1 0,-1 0,0 0,0 0,0 0,1 0,-1 0,0 0,0 0,25 0,-25 0,0 0,1 0,-1 0,25 0,-25 0,0 0,0 0,25 0,-24 0,-1 0,0 0,0 0,0 0,1 0,-1 0,0 0,0 0,0 0,1 0,-1 0,-25 0,25 0,1 0,-26 0,25 0,-24 0,24 0,-25 0,1 0,24 25,-25-25,1 0,-1 0,0 0,1 0,-1 0,0 0,1 0,-1 0,1 25,24-25,-50 0,26 0,-1 0,1 25,-1-25,0 0,1 0,-1 0,-24 0,24 0,1 24,-1-24,0 0,-24 0,24 0,1 0,-1 0,-24 25,24-25,0 0,1 0,-1 0,-24 25,24-25,1 0,-1 0,-24 0,24 25,0-25,-24 0,24 0,1 0,-1 0,25 0,-24 0,-1 0,0 0,1 0,-1 0,1 0,-1 0,25 0,-24 0,-1 0,25 0,-24 0,-1 0,25 0,0 0,-24 0,24 0,-25 0,26 0,-1 0,-25 0,25-25,1 25,-26 0,25 0,-25 0,26 0,-1 0,-25-25,25 25,1 0,-26 0,25 0,0 0,-24 0,24 0,0 0,-24 0,24 0,-25 0,25 0,-24 0,24 0,-25 0,26 0,-26 0,25 0,-24 0,24 0,0 0,-25-25,26 25,-26 0,25 0,0 0,-24 0,-1 0,25 0,-24 0,-1 0,25 0,-24 0,-1 0,25 0,-24 0,-1 0,25 0,-24 0,-1 0,25 0,-24 0,-1 0,0 0,1 0,-1 0,1 0,-1 0,25 0,-24-24,-1 24,25 0,-25 0,1 0,-1 0,1 0,24 0,-50 0,26 0,-1 0,25 0,-24 0,-1-25,1 25,-1 0,25 0,-24 0,-1-25,0 25,1 0,24 0,-25 0,1-25,-1 25,0 0,1 0,-1-25,1 25,24 0,-25-24,1 24,-1 0,25-25,-24 25,-1 0,0 0,-24-25,24 25,26 0,-51 0,26 0,24 0,-25 0,1 0,-1 0,0 0,1 0,-1-25,0 25,1 0,-1 0,1 0,-1-25,25 25,-24 0,-1-24,25 24,-24 0,24-25,-25 25,25-25,1 25,-26-25,25 25,0 0,-24-25,24 25,0-25,0 25,-24 0,24-24,0 24,0 0,1-25,24 25,-25-25,0 25,0 0,0 0,0 0,25 0,-24 0,-1 0,0 0,0 0,25 0,-25 25,1-25,24 0,-25 25,0-25,0 0,25 24,-25-24,25 0,-24 0,-1 25,25-25,-25 0,0 25,25-25,0 0,-25 0,25 0,0 0,0 0,-24 0,24 0,0 0,0 0,0 0,0 0,0 0,0-25,0 0,0 25,0-24,24-1,26 0</inkml:trace>
  <inkml:trace contextRef="#ctx1" brushRef="#br0">18296 12254 240,'0'-3'27,"0"-1"-4,0-2-4,0 0-5,0-1-2,0-2-3,0 4-2,0 2-1,0 0-2,0-4-1,4 1 3,-4 6 0,0-3 2,4 3-2,0 0 1,-4 0 2,0-3-1,0 3-1,0-4 7,4 8 0,-4-1 3,0 3 1,0 7 0,5 14-3,-5 0-3,0 3-2,0 8 0,0-1-3,0 3 0,0 3 1,0-1-2,0 3 0,4 1-2,-4 7-1,0-4 1,0-3-3,0 2 0,0 4 1,4 1-1,-4 1 1,4-2-1,-4 4 1,0-2 1,0-5-2,0 0 0,4 1 2,-4-4-1,0-3 3,0-5-3,0-2-1,0-1 1,0-4-2,0-1 1,-4-2 0,4-7 0,0 0-1,0 1-1,0-6 2,0 1-1,-4-4 0,4 1 0,0-1 0,-4 0-1,4-2 2,0-2-1,0 4 0,0-3 0,0-4 0,0-3 0,0-1 0,0-2 0,0 0 3,4 0 0,-4 3 1,4 0 1,0-3-1,0-3-1,0 0 0,4 3 0,-4 0-2,9-11 1,-5 1-1,4 4 0,-8 6 1,8-3-2,1-4 2,-1 7 0,-4 0 0,9 0 0,-5-1 0,4 1 1,5 0 0,-5 0 0,5 1 0,3-1 3,-3 0-3,7 0 0,-7 0-1,7 0 1,-3 0 0,-5 0-1,9-1 1,-4 1-1,-1-5 1,1 5 0,3 0 0,1 0-1,0 5 1,-1-5-1,1-5-2,0 2 2,-5 0-2,1 3 2,8-5-1,-1-2-1,-3 1 1,0 3-1,3-7 3,-3 6-1,0-3 1,-1-2-1,-3 2-1,0-2 0,-1 4 0,1-1 0,-5 2-1,5-2 0,-5 0 0,1-4 1,-1 7-1,-8 0 0,9 0 0,-5 1 0,1-3 0,-1 5 0,-4-1 0,5 1-1,-5 1 2,0-1-1,1 0-1,3 0 2,-4 0-1,-4-1 0,5 1 0,-1 0 0,-4 0 0,4 0 0,1 0 0,-1-3 0,-4-1 0,0-2 0,1 3 0,3 0 0,0-1-1,-4-2 2,-4 3-1,5 1 0,-1 2 0,-4-3-1,0 3 3,0 0-2,-4-3 0,4 3 0,-4 0 0,4-3 0,-4 3-1,4 0 1,-4 0 0,-4 0 2,4 0-2,0-3 0,0 3 0,0-4 0,4 4 0,-4-3 0,0 3 2,0 0-4,0-3 2,8 3 0,-3-3 0,-5 0 2,0 3-4,4 0 2,-4-3 0,0 3 2,0-4-1,0 1-1,0 0 0,0 1 1,0-1 1,0 0-1,4 0 1,-4 0-1,0 0 0,0-4-1,0 1 0,0-2 0,0-2 0,0 4 1,0-4 0,0 1 0,0-2-1,0-5 0,0 0-1,0 2 2,0-5-1,-4 1 0,4-4-1,0 1 0,0-4 2,0 1-2,0 0 2,0-8 0,4 8-1,-4-3 0,0-4-1,0 0 0,0 1 1,0 0 1,0-3-2,0 4 2,0 2-2,0 0 2,0-2-2,-4-1 1,4 6 1,0-4 0,0 4-2,-9 0 2,9 2-1,-8 1-1,4-4 0,4 1 2,-8 3 0,8-1-2,-4 0 0,0-2 1,4 3 0,-4-1 0,4-2-1,0 2 1,0 4 0,0-4 0,0 4 0,0-1 0,0 5 1,-4 1-1,0-3 1,4 2 0,0-5-1,0 10-1,0-9 2,0 5-1,0 2-1,-5-5 2,5 4-1,0 2-1,-4-4 0,4 1 1,0 3 1,0 3 0,0-6-1,0 6-1,0 4 2,0-3-2,0 6 0,0-3 1,0 3 1,0 0-2,0-3 2,0 3 0,0 0-2,0-4 0,0 4 2,-4 0-2,4-3 1,0 2 0,-8 1 1,4-4-2,0 4 1,4-3 1,-4 3-2,4-3 1,0 0-1,-4 0 1,-4 3 0,3-7 0,1 7 0,-4-3 0,8 3 1,-4 0 0,0 0-2,0 0 1,0-6 0,0 6-1,-5 3-1,5-3 2,-4 0-2,4 0 1,0 0 0,-4 0-1,0 0 2,-5 0-6,1 0 2,0 0 1,0 3 1,-1-3 0,1 3 0,-4-3 1,-5 4 1,1-4-1,-1 0 1,5 3 0,-5 0 0,1-3 0,3 0 0,-3 0 0,0 0 0,-1 0 0,-4 3 0,5-3 0,0 0 0,-5 3 0,0 0 0,1 2 0,-1-5 0,1 3 0,3 4 0,-3-1 0,3-3 1,-7 4-2,3-1 2,5 0-3,3-2 2,-3 2 0,-5-1 0,5 4 0,-5-2 0,1 2 0,7-4 0,-7 1 0,3 4 0,1-4 0,3 0 0,1-6 1,-5 7-1,1-4 1,4 0-1,-1-1 0,-3 1 2,3 0-2,1 0 0,4-3 1,-9 0 2,9 0-2,-4-3 1,-5 3 0,9 0-1,0-3 0,-5 3 0,5 0-1,-9-3 1,9 3-1,-4-5 0,3 2 0,1 3 0,0 0 0,4-3 0,0 3 2,-1 0-2,1 0 2,4 0-4,0 0 2,-4 0 2,8-4-4,-4 4 2,0 0 0,4 0 0,0 0-1,0 0-3,0 0-4,-5 0-2,5 0-4,0 0-4,0 0-3,0 0-6,0 0-9,0 0-10,0 4-13,5 5-12</inkml:trace>
  <inkml:trace contextRef="#ctx1" brushRef="#br0" timeOffset="4163.2382">18525 1533 163,'0'0'16,"0"-4"-3,0 1 0,0 3 0,0 0-1,0 0 2,0 3 0,0 4 1,0 5-1,0-4 3,0 5-3,4 0 0,-4-2-2,0 2 1,5 3 0,-5 1 1,0 2-2,0 2 0,-5 4-1,5 2 0,0 0 2,0 7-2,0 1 2,0 1-2,0 4 4,0 0-4,0 6-3,0-2 2,0 2-4,-4 4 1,4 12-1,-8 4 3,4 4-3,4 7-1,-4-1 0,4-3-1,0 2-1,0 1 0,0-3 0,0 4 1,0 12-1,0-4-1,0 0-1,0 1-1,-8-1 1,8-5 0,-4-4-1,-5-3 3,1 2-3,-4 1 2,4 1-2,-4-1 2,3 0 0,5-3 0,-4 1 0,8-6 0,-4-4 0,0-4 0,4-1-2,0-4 1,0-4 0,0 2 0,-4-1 4,0 2-4,4 2 2,-4 0-1,-1-6 2,-3 3-2,8-4 0,-4 0-1,0-1 0,0-2 1,4 0-1,0 0-1,-4 1 1,0-1-1,0-2 0,4 5 0,-4-2 1,4 2-1,0 5 0,-4-5 0,4 4 0,-5-4 0,5 0 0,-4-4 0,0 1 0,4 0 0,-4-3 0,4 0 0,-4 0 0,4-10 0,-4 7 0,4 0 0,-4-4 0,0-3 3,0 4-3,0 1 0,-5-4 0,5 2 0,4 1 1,-4-1-1,-4-2 0,0 2-3,4-2 3,-4-3 0,3-7 0,1 0 0,0-2 0,0-4 2,0-2-2,4-2 0,-4-1 0,4-4 0,0-6 1,0 1-1,0-1 0,0 0 0,0-3 0,0 3 0,0 0 0,0 1 0,4-4 0,-4 1 0,8 2 0,-4 4 0,5-4 0,-5 3 0,4-3 0,-4 4 0,4-2 0,-4 1 0,4 0 0,1-3 0,-1 4 0,-4-4 0,8 3 0,-4-3 0,5 1 0,3-1 0,0-3 1,5 0 1,-5-3-1,13-1-1,-5 1 0,5-6 0,0 6 0,4-4 1,-5 1-1,5 3-1,0 0 2,-1 3-1,1 0 0,0 0 0,0 0 0,-1 0-1,1 0 1,0 0 0,0 0 0,-1 0 0,1 0 0,4 0 0,0 0 0,0 0 0,4 0 0,0 3 0,0-3 1,4 0-2,0 0 1,0 0 1,4 0 2,-4-3-2,0 3 2,-4-2-2,0 2 1,8-6-1,-4 2 0,-4 1-1,8 0 0,-4 0 0,0-4 0,0 4 0,0-1 0,-4 0 0,0-2 0,-4 0 0,4-1 0,0 4 0,-4 0-1,4-3-1,-5 2 1,1 1-3,-4 3 3,-4 0-1,3-3 0,-7 3-1,4 0 1,-5 0 0,1 3 1,-9-3 0,5 0-1,-1 3 1,-4 1 0,5-1 1,-9 3 0,5 0 0,-5-6 0,0 4-2,0-1 0,1 0 1,-5 3 0,4-6 0,-4 0-1,5 4 2,-1-3 0,-4 2 1,0-3-2,0 0 2,-3 0 1,3 3 0,-4-3 0,4 0 0,0-3 0,-4 3-1,4 0-1,-3 0 1,-1 0-1,-4 0 4,0 0-1,4-3 1,-4 3 0,0-1-1,0-3 1,0 1-1,0-3 3,0-1-2,0 4 0,0-3-1,0-4 3,0 4-1,0-2-2,0-5 1,0 1-1,0 1 1,0-9 2,4 3 0,-4-5-1,4-2 0,0-5 2,0-1-1,-4-3-1,0-4-3,4-3 0,4-3 1,1-3 0,-5 0-1,4-8 0,0-1 0,-4-1 1,8 2 0,-3-8 0,-1-2 1,-4-3-1,8-4 1,-12-2-3,4-4-1,-4 1 0,4 0 2,-4 0-1,0-1 1,-4 1-3,4 0 0,-4-4-2,4-6 2,-8-3-1,4-3 0,0 9 1,0 1 1,0 5-1,0 1 1,4 0-1,-5 0 2,5-4-2,0 7 1,0 3-2,0-5 3,0 8-1,0 4 0,0 1 0,0 8 1,0-2-3,0-3 2,5 5-2,-1-8 0,4 2 1,-8-5-1,4 1 1,-4-6 1,0 5-1,0 1 0,4 9 1,0 4 0,0 2 0,-4-1 0,4 4 0,0 0 0,-4 5-1,0 1-2,0 2 0,0 5 1,0-4-1,4 0 0,-4 1 2,0-1-1,-4 4 0,4-1 0,0 3 1,-4 4 1,0-4-1,4 9 0,0-5 0,0 6 1,-4 2 0,4-1 0,0 7-2,0-3 2,0 2 0,0-2 0,0 0 0,0-1 0,0-3 0,0 3 0,0-5-1,0 4 0,0-4 2,0 4-2,0-1 2,0 2-2,0-2 2,0 1-2,-4 2 1,4 1 1,0 3-1,0-3 0,0 5 0,0-1 0,0 1 0,0-2 0,-4-1 0,4 5-1,0-2 2,0 1-2,0-1 1,0-4 1,0 1-2,0 1 1,0 0 1,0-3-2,0 0-1,-4 6 2,4-4 0,0 0 0,-8 10 0,8 0 0,-4 0 0,-1 3 1,5-5 0,-4 2-1,4 0 1,-12 3-2,4 0 1,0 0 0,-5 0 0,1 0 0,0 0 1,0 0-1,-5 0 0,-3 0 0,-1 0-1,-7-4 2,3 1-1,-4 0 0,-3-10-1,-1 12 1,-4-6 0,-4 4 0,4 0 0,-4-3 0,4 6 0,1-7 0,-1 1 0,4 0 0,-8 1 0,4 2 0,0-1 0,-4 4 0,5-3 0,-1-3 0,-4 3 0,-4 0 0,0 3 0,0 0 0,-4-10 0,-1 7-2,10-3 2,-6 4 1,10-1-1,-5 3 1,0 0 0,-4 0 2,0 0 0,-4 0 0,-1 3-1,-3-3 0,4 0-1,0 2 2,-4-2 0,12 0 0,4 0-1,-4 0 1,8 0-1,-4 0-1,5 0 0,-1 0 0,4 0 0,5 0-1,-1 0 2,1-2-2,3-1 1,1 3 0,7 0-1,-3 0 0,4 0-1,-1 0 2,1 0-1,4-3 0,-4 3 0,3 0 0,1 0 0,4 0-2,-4 0-1,4 0-1,0 0-2,4 0 0,-4 0-2,4 3-1,-4 0-3,4 2 0,0-5-2,0 6-1,0 0 1,0-2-2,4 2-1,-4 7-2,0-5-1,4 4-6,0 1-5,0-3-5,0-2-9,0 1-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03T01:26:20.76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950 6214 118,'0'-6'8,"0"6"-4,0-13-1,0 5-1,0 2 0,0 3 3,0-4-7,0 7 2,0-3-3,0-3 6,-9 3-3,9 0 0,0-1 0,0 1 0,0 3 0,0 0 4,0 0-4,0 0 2,0-1-2,-4 1 0,4 0 0,0 0 0,0 0-6</inkml:trace>
  <inkml:trace contextRef="#ctx0" brushRef="#br0" timeOffset="10650.6092">3930 9443 329,'-4'0'39,"4"0"-1,0 0-4,-4 0-4,4 0-3,0 0-6,0 0-6,0 0-2,4 0-5,-4 0-1,0 0 0,0 0-1,4 0 2,4 0 1,1 3 1,-1-3-3,0 10 1,8-2-1,-7 1-2,7 4-1,0 1 0,1 5-2,-1 4 3,5 1-1,-1 3 1,0 3-1,1 3 0,3 5-2,-3-4 1,4 5 0,-1 4 1,1-3-1,-5 6-2,1-6 2,-1 0-2,5 3 0,-1-7 0,-3-2-1,3-4 0,-7-3 1,3 1-1,-4-4 0,5-1 0,-5-6 0,-3-1 0,-1-2 0,4 2 0,-3-3-3,-1-5-1,0 1-1,0 4-3,1-7-1,-9-1-2,4-2-3,-4 4 0,4-7-1,-8 3-4,4-3-5,-4 0-8,0-3-9,0 1-6,-16-36-11</inkml:trace>
  <inkml:trace contextRef="#ctx0" brushRef="#br0" timeOffset="11162.6385">4434 9383 232,'0'-3'17,"0"-1"1,0-2-2,0-4-4,0 4-2,0-3-1,0-1-1,0 8 0,0-1 2,4 0 0,-4-3 2,4 3 1,-4-1 0,0-2 3,0 3-3,0 3 2,0 0-2,0 0-1,0 0-1,0 0-2,0 3 0,-4-3 0,4 6 3,-4 13 1,0-1-3,0 1 1,-9 5 2,5 3-1,-4 1 0,0 3-2,-1-1-1,-3 3 2,4 4-3,-5 1 1,-3 0-1,-1 3-1,1-1 0,-1 5 0,-3 7-2,-1-3-1,5 1 0,3-4-1,-3 5-1,-1-2-1,1-3 0,4-3-1,-1-3 2,1-4-2,4-2-3,-1-4-2,5-5-2,-4-1-2,4-2-1,-1-7-3,1 1 0,4-5-2,0-5-5,0-3-9,4-3-12,-4 0-11,0-17-13</inkml:trace>
  <inkml:trace contextRef="#ctx0" brushRef="#br0" timeOffset="11673.6677">4925 8996 232,'0'-3'37,"0"0"-2,0 0 0,0 1-2,0 2-4,0 0-2,0 2-4,0-2-3,-4 0-4,4 0-2,0 0-4,-8 13 0,4-1-3,-4 3-1,-5-3 0,1 6-5,4-5 3,-5 2-2,1 1 0,-4 5-5,4 0-4,-1 1-6,-3-5-4,4 6-5,-1-6-3,1 2-5,-4 0-10,3-4-2</inkml:trace>
  <inkml:trace contextRef="#ctx0" brushRef="#br0" timeOffset="12481.7139">5486 9578 314,'0'0'46,"0"0"1,0 0-6,0 0-4,0 0-5,0 0-5,0 0-5,0 0-5,4 0-4,-4 0-4,0 0-2,8 0 0,0 0 0,5 0-3,-1-3 0,0 3-2,5-3 0,-1 0-2,0-4 2,1 1 0,3-4-2,-3 6 0,-1-6-5,0 4-2,-3-1-2,11 1-4,-12 0 0,9-1-6,-9-1-6,1 5-6,-5 0-9,4-3-2,-8 3-8,-4 3-3</inkml:trace>
  <inkml:trace contextRef="#ctx0" brushRef="#br0" timeOffset="12744.729">5511 9801 368,'0'3'38,"4"-3"-1,-4-3-2,8 3-2,0-3-6,0 3-5,4-7-4,-3 1-4,3 3-3,0 0-5,-4-1-1,5 3 0,-5-6-3,4 4 0,0 0-4,-3 0-4,3 0-2,-4 0-4,4-1-3,5-2-7,3 1-9,-8-1-9,1 0-7,-1-1-5</inkml:trace>
  <inkml:trace contextRef="#ctx0" brushRef="#br0" timeOffset="19470.1136">6784 7936 179,'0'0'22,"0"-3"0,0 0-2,0 0-2,0-1-2,0 4-2,0 0-1,0 0-1,0 0-2,0 0-1,0 0-2,0 0 0,0 0-1,0 0-1,0 0 3,0 0-2,0 4 0,0-4 0,0 3-2,0-3 0,0 6 2,0-3 2,0 0 0,0 4 0,0-2 2,0 1-2,-4 0-1,4 4-1,-4-1 2,-1-5-1,5 0-1,-4 6 0,0-1 1,0 1 0,-4-2-1,4 8 0,0-4 0,0 0 0,-4-3-2,3 4 0,-3 0 0,0-2-1,4 8 0,-4-2-1,0 2 1,3-1-2,-3-2 1,0 3-1,0-2 1,4 6 1,-4-6 0,-1 5 1,1-1-2,0 8 1,0-2-1,4 3 1,-4 0-1,-1 3 0,1-1-1,-4-2 1,8 1-1,-4 2 0,4 2 1,-5-5 0,1 0-2,4 4 1,-4-4 0,0 0 0,-5 5 2,1-1-1,4-4 0,0 3 1,-4 0 0,3-1-1,1 2 0,0-4 0,0 0-1,-5 7 0,5 6 1,-4-10-1,8 7 1,0-1 0,-4 1-2,-5 0 5,5 0-3,4-4 1,-4 1-2,0-1 1,4 3 1,4-3-3,-9-3 2,9 1 0,-4 2-1,0-2-1,0 6 1,4-7 0,0 5 1,-4 0 0,0 5 0,4 3-1,0 0 0,0 0 1,0 1-1,0-1 2,-4-3-1,8 0 2,-4-1-1,0 0-1,0-1 1,0-3 1,0 2 0,0-3-1,4 1 2,0 5-2,0-2 1,4 5 1,1 0-1,-5-3-1,4 3 0,0 0 1,0 0 1,9-3 0,-5 2-3,4-5 2,-3 3-2,-1-1 0,0-2 0,0-3-1,1-1 0,-1-1 0,0-1 0,1-1 0,-1 0-1,0-7 0,-4 1 0,5 3 0,-1-3 0,-4-1-5,4 1-2,-8-7-2,5-1-4,-5 4-3,0-3-5,0-2-7,0 1-16,0-6-17</inkml:trace>
  <inkml:trace contextRef="#ctx0" brushRef="#br0" timeOffset="21741.2435">11402 7624 177,'0'4'17,"0"-4"-1,0 1-4,0-1-1,0 0-3,0 0 0,0 0 0,0 0-4,0 5-1,0-5 0,0 0-1,0 0 2,0 0 3,0 0 0,0 0 6,4 2-4,-4-2 2,4 6-2,-4-3 3,0 0-2,4 0 2,0-3 1,0 10 0,-4-4 2,0 6-1,4 0 1,-4 4 0,4-8-4,1 8 0,-5 0-1,0-2-3,8 2 5,-4 2-2,4-3-2,-4 1-1,0 2-3,4 1 1,-4-2 0,5 6 2,-1-3-1,-4 3 0,0-3 0,4 6-1,0-6 1,5 4-1,-5 2 0,0-6-1,-4 6-1,4-2 1,1-1-1,-1 6 1,0-2 0,0 0-1,0 2 0,-4 4-1,5-6 0,-1 3 0,0 10 1,-4 0 4,4-4-2,0-1-1,1-1-2,3-1 2,-4 4-2,0-4 0,0 4-2,1-7 1,3 0 1,-8 2 0,8-2-2,-4 0 0,1 0 0,-5 2 1,0-5 0,4 0-1,-4 2 2,4 1-1,-8 0 1,4 4 0,1 2 1,-5-2 1,4 5-2,-4 4 0,0 3 0,0-3 0,4 0 0,-4 0 0,0-3 1,0 3 0,0-3 0,0-4-1,0-2 0,0-1-1,0 2 0,-4-2-1,4-2 2,-4-1-1,-1 3-1,1 2 2,0-2-1,0 4-1,0 0 2,4-1 0,-4 1 0,0 2 1,4 1-2,-4 0 1,0-3-1,0-1 0,-1-3 1,1-1-1,-4-2 1,4-3 0,-4 4 0,4-3 1,0-1 1,-4 4-2,-1-6 1,1-1-1,0 3 0,4 5 2,-4-9-1,0-2-1,3 8-1,-3-2 2,0 0-1,0 6-1,0-1 0,-5 5 1,5-4-2,-4 4 2,0-4-1,-1 0 0,1 1 0,-4 1-1,7-5 3,1 0-3,-8 3 2,4-1-1,-1-5 0,-3-3 0,8 2 0,-4-3-1,-1-2 2,1 5-2,4-6 0,-5 2 0,1-4 0,-4 1 0,8 2 0,-5-2 1,5 1 0,-4 3-1,4-3-1,0-1-2,-5-1-3,5-2-2,0 0-4,0-8-1,4 4-4,-5-2-1,5-7-3,0-3-3,0 0-7,4 0-14,-4-3-13,4-10-13</inkml:trace>
  <inkml:trace contextRef="#ctx0" brushRef="#br0" timeOffset="25493.4582">7459 8205 194,'0'0'24,"0"0"1,0 0-1,0 0-2,0 0-1,0 0 1,0 0 0,0 0 0,0-7 0,0 7 2,0-3-1,0 3-5,0-8-1,0 5 0,0-6-3,0-1-1,0 4-2,0-4-1,0 5-2,-4-4-1,4-1-2,0 4 2,-4 0-3,0-2 0,-4-2-1,8 0 0,-4 4-2,-4 3 0,8 1 0,-5 2 0,-3-4-1,0 4 1,4-2-1,0 2 0,-4 0 0,-1 0-1,-3 2 1,0 4 0,0 7-1,-5 3-1,1-2 2,4 5 0,-5 2-1,-3 4 1,-1 2 0,5 6-1,-5 10 1,1 0-1,4 10 0,3-2 2,1 4-2,4 1 1,4-2 0,0-2 0,8-5 1,0-8-2,8-2 1,4-7-1,5-6 0,-1-8 0,5-3 0,4-10-1,-9-2 1,9-1 1,-9 0-1,5-1 2,-5-6-2,-3-2 2,-1-4-2,0 2 2,1-2-2,-9 1 2,0-1 1,-4 2 2,4-5 1,-8 1 2,5 3 1,-5-4-2,-5 2 1,5-2 1,-4 5-1,-4-2-2,-8 0 0,8 4 1,-1 4-3,-7-2-1,4 7-1,-1 0 0,-3 4 0,4-1-3,0 5-3,-1 1-4,1 4-4,4 1-2,-5 2-6,5-5-8,0 5-8,0 3-7,4 2-6,-4 0-4</inkml:trace>
  <inkml:trace contextRef="#ctx0" brushRef="#br0" timeOffset="25984.4862">8904 8211 370,'0'-3'46,"0"3"-5,0 0-3,0-3-5,0 3-5,0-3-4,0 3-5,0 0-6,0 0-1,0 0-4,0 0 0,0 3 5,0 9-2,-4 12-2,4-5-2,0 8-2,0 0 0,0 8-2,0 2-1,0 0 0,-8 2-1,8 1-4,-4 0-2,0-1-5,0 1-2,-4 0-1,4-3-4,-1-1-2,1 1-6,0-7-7,4 0-7,0-4-11,0-3-2</inkml:trace>
  <inkml:trace contextRef="#ctx0" brushRef="#br0" timeOffset="26434.512">10501 8205 418,'4'0'50,"-4"-3"-16,0-1-9,4 4-7,-4 0-5,0 0-3,0 7-2,0-1-2,0 13 0,0 5 1,0 3-2,-8 6 2,0-1-1,0 11 2,0-5-3,3 2-2,-3-2 0,4-1-1,0-1-3,0-2-3,4-1-2,-8 0-4,8-2-1,-4 0-3,0 0-9,4-7-8,-5 1-9,-3-1-10,4-7-7</inkml:trace>
  <inkml:trace contextRef="#ctx0" brushRef="#br0" timeOffset="27605.579">7255 9383 305,'-5'0'34,"5"0"-4,0 0-5,-8 0-1,0 0-2,4 0 0,0 0-5,-4 0-2,4 0-3,0-3-3,-1-1 0,-3-5-4,-4-1 0,4 4 0,-5 0-1,1-1-1,0 2-2,0 5 1,-5 0 0,1 0-2,0 0 0,-1 2 1,1 4 0,-1 1-2,1 5 2,4-2-2,-1 0 2,5 1-1,-4 5 0,8-2-1,0 2 0,0 3 1,4-2 0,-8 2 1,8 2 0,0 1-2,8 2 3,-4 0 3,4-2 0,4-4 1,5-2 0,-1 0 2,0 1-1,1-1 0,-1-5-1,5 2 2,-9-4-1,4 1 2,1 4-3,-1-4 0,-4-1 1,5 2-4,-5-1 0,0 3 1,-4-1 0,5 6 1,-5-2-3,-8 1-1,4-1 1,0 0-1,0-2 0,-4 2 1,0-3-1,-4 1 1,0-1 0,0-3 1,-4-1 1,-5-1-1,1-2 0,0 4-1,-5-4 0,1 1-2,0-6 1,-5-1-1,5-1 1,0-3 0,-1-2-2,5-3 2,0-4-1,3 2 0,-3-8 0,8 1-1,0-7 2,0 4-1,4-1 0,4 1-1,4-1 2,4 1-1,5-1 0,3 1-1,5-6 2,-5-1-2,5 1 2,3-4-1,1 3 0,-4 4-1,-1 0 2,-7 2-1,-1 1 0,0 2 0,-7 3 0,-1 5 1,-4-2 0,-4 4-1,0 1 0,-4 1-1,-4 1 1,-5 6-2,1-3-3,0 3 2,-5 0-5,5 0 2,-4 0-2,3 0-3,1 0-2,0 0 0,0 0-3,3 3-3,5-3-10,0 3-6,4-3-11,-4 3-8,-4 7-6</inkml:trace>
  <inkml:trace contextRef="#ctx0" brushRef="#br0" timeOffset="28235.615">8724 9348 257,'0'-3'32,"-4"3"2,0 0-2,4 0-3,0-4 1,0 1-6,0 3 0,0 0-2,0 0 3,0 0-3,16 0 0,-3 0-1,-1 0-4,4 3 0,5-3-2,-5 4-3,5-4 0,-1 0-2,1 0-2,-1 0-1,1-4-3,3 1 0,1 0-2,-9 1 1,5 2 0,-5-3-2,0 0-1,1-3 0,-5 6 2,0 0-2,-4 0 0,-3 0 1,-1 0-2,-4 0 2,0 0 1,0 3-2,0 0 4,0 5-1,0 11 1,-13 3 1,-3 5-1,0 4-1,-1-1-1,5 3 0,-4 5-1,3-4 0,1-1-1,-4 0-6,3-2-3,1-6-4,4-1-2,0-2-5,4-1-6,0-4-12,4-1-14,0 0-12</inkml:trace>
  <inkml:trace contextRef="#ctx0" brushRef="#br0" timeOffset="28822.6486">10047 9575 360,'0'0'47,"0"0"-5,0 0-6,4 0-3,-4 0-5,0 0-2,0 0-1,12 0-2,0 0-3,5-3-4,-1 0-4,-4-7-3,9 1-3,-1 2 0,-7 3-5,3 0-5,-4 1-2,1 0-4,-1 3-4,-4 0 0,0 0-5,0 0-6,-4 0-7,1 0-6,-1 3-7,0-3-5,20 24-7</inkml:trace>
  <inkml:trace contextRef="#ctx0" brushRef="#br0" timeOffset="29091.664">10628 9119 443,'0'0'50,"0"0"-7,0 0-8,0 0-9,0 0-5,0 0-7,0 0-1,0 9 0,0 9 1,0 18-4,-8 11 1,8-1-4,0 3-1,0 3-2,-4-1 0,0 2-2,4-7-1,0 0 2,0 0-6,0-3-2,0-5-3,0 0-2,0-4-3,0 2-4,0-2-3,0-1-8,-9-6-9,5-2-11,-4-4-10</inkml:trace>
  <inkml:trace contextRef="#ctx0" brushRef="#br0" timeOffset="30157.7249">7009 10761 273,'0'-3'40,"0"3"-3,-8-7 0,8-2-2,-4 1-1,4 5-6,-4-10-3,-1 7-5,5-7-3,5 5-6,3-5-1,0 4-1,8 6-2,-3-5-1,-1-5 0,8 10-2,-3-4-1,3 4 1,1 3-2,-1 0 0,1 0-1,3 3 0,-7 1-1,3-1 0,-4 0 0,1 13 0,-5-2 1,0 2-1,1-13 0,-5 8 0,-4 5 0,4 0 1,-4 2-1,-4 1 0,0 5 0,0-1 0,0 0 1,-4 1-2,0 4 2,-8 2 2,-1 1-1,1-4 1,0 1 0,-5-1 0,9-3-1,0 2 0,0-3 0,-4 0 0,3-6-1,1 5 0,8-4 0,-4-2 1,4-2-1,0-1-1,0-4 0,0 1 0,0-2 0,4-2 0,9 1 1,3-4 0,-4 0 0,9-3 0,-5 0-1,9-3-1,-1-4-5,1 4-2,-1-5-4,5-4-4,0-4-6,-1 4-11,1 0-9,-9-1-11,50-11-10</inkml:trace>
  <inkml:trace contextRef="#ctx0" brushRef="#br0" timeOffset="31045.7757">8814 10755 218,'0'-4'36,"4"-2"-3,1 0 2,3 1-1,4-5-1,-4 1-1,0-4-1,-4 7-3,5 1-4,-5-1-3,4-4-2,-8 1-3,4 1-3,4-2-2,-4-3-3,-4 4 0,4 1-3,-4-2 2,0-2-1,0-4-3,0 5 1,0-2-1,-4 0-1,4 5 1,-8-8-2,0 4-1,0 4 2,0-5-1,-1 3-1,1 4 1,-4 0-1,4 3 0,-5 1-2,5 2 0,0 0-1,-4 0 1,0 2-3,-1 1 0,-3 6 0,4 1 2,-1 6 0,1-5 1,-4 8 0,-1 2 1,1 1 0,4 5 0,-1-3-1,5 8 2,0-5 0,0 0 0,4-5 0,4 2-2,0-5 2,4-5-1,0-4 1,8-4-1,0-3 2,1-3 2,3-3 0,0 0 1,5-10 0,-5-1 1,-3-2 0,3 0 0,0 2-1,1-5 1,3 1 1,-8 9 1,5-1-2,-5 4 2,0 1-2,-8-5 0,5 7-1,-9 0-1,8 3 1,-4 3 1,-4 0 4,0 12 1,0-3 0,0 19 0,0 5 0,0 10-3,-4 4-1,-4-4-3,-1 0 2,5 0-3,-4-2 0,0 6 0,4-7-2,0-4-5,0 1-4,0-10-5,0 2-8,4-5-6,0-6-8,0-5-16,8-4-17</inkml:trace>
  <inkml:trace contextRef="#ctx0" brushRef="#br0" timeOffset="31635.8095">10169 10751 375,'-4'-3'51,"0"-3"-5,4 6-5,0-3-4,0 3-7,-4 0-4,4-2-6,0 2-3,0 0-6,4 2-2,-4-2-1,0 0-2,8 0 1,5-2-1,-1-1-2,0 3-1,9-3-1,-9 0 0,4 3-2,5-4 0,-5 1-4,1 3-3,3 0-1,-8-3-2,5 0 0,-1-3-1,1-1-4,-5-1-1,4 8-2,1 0-5,-5-6-4,0 3-5,0-4-9,1 1-3,-1 3-4</inkml:trace>
  <inkml:trace contextRef="#ctx0" brushRef="#br0" timeOffset="31921.8258">10759 10376 370,'0'-3'52,"4"0"-4,-4 0-7,4 3-3,-4-3-9,0 3-6,0 0-6,0 0-6,-4 0-2,4 0 1,0 9 0,0 18 0,0 0-1,-4 5-2,4 1 0,0 7-3,0 3-1,-4 5 0,4 1-1,0 0-1,-4 4 0,0-2 1,4-2-3,0-3-4,-4-6 0,0-4-2,-1-2-4,5-6-2,0-7-4,0-2-2,0-8-12,0-1-10,5-7-11,-5-3-10</inkml:trace>
  <inkml:trace contextRef="#ctx0" brushRef="#br0" timeOffset="33113.894">12118 8850 300,'4'0'44,"0"-3"-5,-4 0-5,0 0-2,0 3-5,0 0-6,0 0-1,9 0-1,3 3 2,-8 6-2,8-2-5,1 7 3,3 2-2,0 8 0,1 6 0,3-1 0,-3 7-2,-5 1 1,8 9-4,-3 5 0,3 1-2,-4 4 0,5-2-1,-5 1 0,5-2-1,-5-7 1,5-1-1,-5-6-2,4-2-1,1-5 1,-1-2-2,-3-3 0,-1-2 0,1-1-2,-1-2 0,0-4 1,-3-2 0,-1 1-2,0-7-2,-4-1-2,-4 1-1,5-7-2,-5 5-4,0-2 1,0 1-4,-4-7-2,0 0 1,0 0 0,0 0-3,0 0 0,0 0-5,0-3-10,0-1-5,0-8-5,0 1-3,-4-2-3</inkml:trace>
  <inkml:trace contextRef="#ctx0" brushRef="#br0" timeOffset="33529.9178">12638 9036 260,'0'-6'27,"0"-4"2,0 5-5,4-1-1,0-3-2,-4-1-7,4 5-3,-4 2-2,0-3 1,0 3 4,0 3-2,0 0 5,0-7 1,0 7 1,0-3-1,0 0-3,-4 3-1,4 0-5,0 0 0,-4 3-2,0 3 2,-8 4 0,0 4 1,3 8 0,-3 2 0,-4 3 0,-1 8 2,1 2-3,-4 6 0,-1 1-1,1 9-2,-5-1 1,0 1-2,1-6-2,3 6-1,-7-7 0,3 0-1,1-3 0,-1 0 0,1-7 0,-1-2-3,4-1-4,5-3-4,4-1-5,0-5-2,-5 3-4,9-11-9,4-2-8,4-1-5,-8-4-9,8-2-5</inkml:trace>
  <inkml:trace contextRef="#ctx0" brushRef="#br0" timeOffset="43319.4777">13522 8936 203,'0'-3'30,"0"0"-3,0 3-4,0 0 0,0 0-2,0-4-3,0 4-2,0-3 2,0 3-3,0-3 2,0 0 0,0 3 0,5 0 0,-5 0-1,0 0-1,0 0-3,0 0-3,0 0 1,0 0-2,0 0 4,4 3-2,-4 13-1,0-2 0,0 2-1,0 3-1,0-1 0,0 6-3,0 4 0,0-1-2,0 3 0,4 1 0,-4 7-2,4-8 2,0 3-3,4 1 2,-8-4-3,4-3-2,-4 2-1,4-10-4,0 1 1,-4-4-4,4 2-4,-4-2-4,5-2-4,-5-1-7,0-1-2,4-4-5,-4 2-7,4-4 2</inkml:trace>
  <inkml:trace contextRef="#ctx0" brushRef="#br0" timeOffset="43753.5026">13379 9174 284,'0'0'28,"0"0"-1,0-3-6,0 3-2,0 0-3,0 0-3,0 0-3,8 0 6,-8 0 1,4 0 3,9 0 1,-1 0-3,4 0 0,-3-3-3,3 0-2,-4-3-2,9-4-1,-5 4-1,1 1-3,3-1 1,-8 2-4,5 1 0,-5 0 0,0-3-3,1 6 2,3 0 0,-4 0-1,0 0-1,1 0-1,-1-4 0,0 4-3,1 0-2,-1 0-4,-4 0-2,4 0-5,-3 0-6,-1 0-6,-4 4-7,4-4-6,0 0-6</inkml:trace>
  <inkml:trace contextRef="#ctx0" brushRef="#br0" timeOffset="95576.4667">14411 7532 243,'0'0'30,"0"0"-5,0 0-6,0 0-4,0 0-6,0 0-1,0 0-5,0 0 1,0 3 0,0 1-3,0-1 0,0 0 1,0 0 0,0 2 0,0-2 0,0 7 2,0-7 2,0 3 0,0 1-1,0-1 2,0 2 1,0 1 0,0-2 1,0 9 1,-4-8-3,0 4 2,0 7-1,4-4 2,-5 4-2,-3 1-2,4 6-1,-4-2 3,0 3-2,0 1 0,4 3 1,-9-1 3,5 3-2,0 4-1,4-1-1,-4 1-1,-1-2 0,1 1 1,4 1 0,-4 0 0,4 5-1,-4 5 1,-1 0 1,5 6-1,0 6-1,0-2-1,0 2 2,0 1-1,4 2 1,-4-2-3,4-2 0,0 0-1,0 4 0,0-8-1,0 8 0,0 2-1,4 0 1,-4 9 1,0-2-1,0 2 3,8-3 0,-8 0 1,4 2-1,0-9 1,0 7 1,1 4-1,-1-3 0,4 5-1,-4-2 2,4 2 2,-4-6 0,9 0-1,-5 1-1,4-4 0,0-5 0,1-2 0,-1 6 0,4-9-1,5 2-1,-1-2 1,1 2-2,3-8-1,-3-2-1,3-3 1,-3-3-2,-1 0 1,1-3 0,-1-7 0,5 0-1,-9-6 0,4 5 0,1-8 0,-5 1 0,1-1 1,-5-3 0,8 1-1,-7-1-3,-5 1 0,4-1-4,0-12-4,-3-2 0,-1 7-3,0-4-5,-4-1-4,-4-6-6,4 0-13,0-3-15,-8-27-23</inkml:trace>
  <inkml:trace contextRef="#ctx0" brushRef="#br0" timeOffset="99910.7146">15262 8529 317,'0'0'41,"0"0"-1,0 0 1,0 0-6,0-3-4,9-7-9,-9 2-5,8-8-3,0 1-4,4-9-2,1 8 1,-1-5-2,0-4 2,-4-2-2,13 0-1,-9 1 0,4-4-2,-3 0-1,3-4-1,-4 4 0,1-2-2,-1-1 0,0 0 2,-4-1-2,5 1 0,-5-7-3,4 0 1,-4 1-2,-4-4 2,1 3 0,-1 3 1,4 1 0,-4-2-2,-4 8 2,8-1 0,-8 4 1,4 11-1,-4 4 1,0 4 1,0 5-2,4 3 1,-4 0-2,0 0 2,0 0-1,0 0 0,0 7 2,0 13-1,0 5 0,0 5 3,0 7 3,0 6-1,0 3 1,0 5-1,0 4-1,0-1 1,0-1-4,4-4 2,-4-3-2,9-3-1,-5-3 0,0 0 2,4-4-2,-4-9-1,4 3-3,0-7-1,5-7 0,-9-5-1,8-5-3,-4-3-3,5-3-6,-5-6-8,4-4-8,-4 2-4,4-11-7,-3-3-4,11-32-5</inkml:trace>
  <inkml:trace contextRef="#ctx0" brushRef="#br0" timeOffset="100129.7271">15242 7969 401,'0'4'50,"0"-1"-10,-8 3-6,8-3-8,4 1-4,0-1-4,4-3-4,17 0-4,-5 0-1,13 0-4,-4 0-4,7-3-2,-3-1-4,4-5-4,0-4-3,-4 4-1,-1 1-7,-3 1-2,0 1-5,-9 6-5,-3 0-6,-1 3-7,17 30-9</inkml:trace>
  <inkml:trace contextRef="#ctx0" brushRef="#br0" timeOffset="100613.7548">15017 9006 269,'4'-3'39,"-4"-4"-2,0 4-1,4 0-3,-4-2-3,0 2-5,0 3-4,0 0-3,0 0-2,0 5 0,0-2-1,-4 13 0,4-2-2,0 9-1,-4-6-2,0 5-2,0 8-2,-5-3-2,9 8-1,-4-1 0,0-1-2,0 7 0,0-3 0,0-1-1,-4 1-3,4-4-4,0-1-2,-1-5-2,-3-3-3,8 1-3,-4-1-7,4-8-5,-4-2-7,0-1-4,4-4-7,8 18-7</inkml:trace>
  <inkml:trace contextRef="#ctx0" brushRef="#br0" timeOffset="101100.7826">15483 9089 438,'0'-4'37,"5"-5"-8,-1-4-8,-4 5-5,4-4-3,0-1-3,0 2-3,-4-2-2,0 0 0,0 5-2,0-1 0,-4-4-2,0 3 1,0-2-1,0 4 2,-5-2-1,1 4 0,0 0 1,-4 2-2,-1 1 1,5 3-1,-4 0 0,4 3 0,-4 1 0,-1 2-1,1 10 0,-4-2 0,-1 5-1,1 5 2,4 1-1,-5 3 0,1 2 0,3 6-1,1 1 0,0-1 2,4 7-2,4 0 2,-5-3-2,5-3 2,4 1 0,0-8-1,0-3-1,0-3 0,4-5 2,5-5 0,-1-4 3,4-4 0,4-6 4,1 0-3,-5-3 0,9-7 3,-1-1-2,1-11 2,-5-2-2,4-3 0,-3-2-1,-1 2-1,-4-3-1,1 2 0,-5 4-2,0-3-1,-8-2 3,0 12-5,0-2-2,0 1-3,0 9-4,-4-4-3,0 2-5,4 4-4,-4 4-11,0 3-13,4 0-9,0 3 1</inkml:trace>
  <inkml:trace contextRef="#ctx0" brushRef="#br0" timeOffset="101579.81">15823 9569 436,'4'0'37,"0"-3"-6,1-1-6,3-2-3,0-4-6,0-1-3,4-5-4,-7 1-2,7-3-1,4-4-2,-4-2 0,1-3 2,3-3 1,-4-2-1,1-1 2,-1-1-1,-4-2-1,0 4-2,5 2 0,-5-4-2,0-2 1,4 2 1,-8 4-3,5-2-1,-1 5 1,-8-3 0,4 3-1,-4 2 0,0 1 0,0 1 0,0 9 0,0 1 0,0 1 0,0 4 0,0 1 0,0 4-1,0 3 2,0 0-2,0 0 0,0 0 0,0 0 0,-4 7 0,4 4 2,0 14-2,-4 2 2,0 3-1,4 4 0,-9 7-1,9 0 2,0-1-1,4 3-1,1 3 2,-1-3-4,4-3-1,0 0-3,-4-4-2,4-6-2,0 2-2,5-11-1,-5-5-3,4-5-6,-4-5-5,5-3-3,-1-3-3,0-3 0,-4-5-4,1-8-6</inkml:trace>
  <inkml:trace contextRef="#ctx0" brushRef="#br0" timeOffset="101790.8221">15836 9046 471,'0'0'44,"0"0"-7,0 0-11,0 0-6,0 0-6,4-3-3,4 3-3,8-7-3,5 4-4,7-3-4,1-1-2,0 6-1,3-9-3,-3 1-2,4 5-5,-9-2-11,1 3-9,-5 1-12,1 2-6</inkml:trace>
  <inkml:trace contextRef="#ctx0" brushRef="#br0" timeOffset="102703.8743">15479 10162 267,'0'-3'42,"4"-4"-4,1 4-4,-5-7-5,0-1-2,0 2-3,0-1-8,0-1-2,0 2-1,0-4-2,0 0 0,0 2-2,0-5 1,-5 3-2,1-1 0,0-2-1,0 2-2,-4 1-1,4-3 0,-4 8-2,4-1 1,-5 2 0,1-2-2,-4 6 0,0 3-1,-1 0 0,-3 3 1,0 3-1,3 10 0,-3 5 0,0 1 2,-5 2-1,5 9-2,-5 1 2,5 5-2,4 4-1,-5 3 4,5 7-1,-4-5-2,7 4-1,1 7 2,0-2 0,4-4-2,4-1-1,0-4-4,4-2 0,4-6-2,9-7 1,-5-4 2,8-6 1,-7-7 0,7-6 2,-8-5 1,5-5 3,-1 0 1,1-4 4,-5 0 1,0-6-3,0-9 1,-3 2 2,3 1 2,-4 0-2,-4 1 0,-4 0 3,0 0-2,0-4 2,0 5-3,-4 1 0,0 4-1,-4-1-1,-5 4-2,5 3-1,0-2 0,-4 2 0,4 3-2,-5 0-1,5 3-2,0-3-5,0 3-2,-5 8 0,5-1-2,0 6-5,-4-5-1,4 5-7,-1-2-5,5 2-4,-4 3 0,0-2-2,4 6-3,0-9 0,0 45-7</inkml:trace>
  <inkml:trace contextRef="#ctx0" brushRef="#br0" timeOffset="103190.9022">15692 10856 372,'4'0'47,"0"-3"-2,5 3-8,-5-6-10,4 0-6,0-4-8,4 0-1,1-4-4,-5-2-1,8-4-1,-3-6-2,-1 5 2,0-7 1,0 1 0,1 6 2,-1-9-2,8 1 1,-3-1-2,-5 0-1,4 0 0,1-2-1,-5 2-1,0 3-2,-3-4 0,-5 3 0,4-2 1,-4-4-1,0 4-1,-4 1 1,4 2-1,-4 0-1,0 2 2,0 4-1,0 5 0,0-1-1,0 1 1,0 6 0,0 4 1,0 0-1,-4 4-1,-4 2 1,4 2 0,0 4-2,0 4 1,-5 15 1,1-1 0,4 3 0,0 3 0,0 7-1,4 1 1,-4 2 0,0-1 1,0-2-1,4 3 0,0-4-1,0 4 2,0-3-1,0 2-1,4-5 0,-4-4-3,4 2 0,8-8-2,-8-4 0,4-4-1,5-3 0,-5-5-2,4-5-4,-4-3-2,5 0-6,-5-3-7,0-5-10,-4-2-7,4-2-4</inkml:trace>
  <inkml:trace contextRef="#ctx0" brushRef="#br0" timeOffset="103421.9154">15705 10453 375,'-5'0'59,"1"0"-11,0 0-8,0 0-9,0 0-7,4 0-5,0 0-7,0 3-2,4-3-3,4 0-2,9 0 0,7-3-1,1-1 0,4-8-2,-1-4 0,9 2-2,4-2 1,0 1-1,-8-4-3,8 3-5,-5 2-5,1-2-8,-8 2-6,0-2-11,-5-2-13,-3-1-9</inkml:trace>
  <inkml:trace contextRef="#ctx0" brushRef="#br0" timeOffset="104780.9931">16507 7334 183,'0'0'22,"0"0"3,0 0-4,0-4 2,0 1 0,0 3-3,0 0-2,0 0-2,0 0 6,0 0-4,0 0 1,4 0 1,-4 0 2,0 3-3,8 7-1,-8-1-2,0-5-2,4 4-2,9 4-2,-5-2 0,-4 1-1,4 2 0,4-1-1,1 3-2,-1 1 0,4-1 0,1 0-1,-5 7-1,0-1 0,5 1 1,-1 2-3,0 6 2,1 5 0,-5-2-2,0 4 2,1 3-1,-5-1 0,0 1 0,4 3 1,1 0 4,-5 2 0,0 1-1,0-3-2,4-1-2,-8 1 0,5-3 0,3 0-1,-4-4 0,4 4-2,-3 3 1,3-3 0,-4 3 2,4 0 0,-3 0 0,-5 0-1,4-4-1,-4 1 0,0 3 2,-4-5-2,4 3 1,0-2-2,-4-1 2,4 2 0,-4-4-1,0 1 0,0-1-2,4 4 2,1 0 0,-5-4 0,0 7 0,0 3 0,0-1 2,0 2-2,-5-2 1,5 4 1,0-3-1,-4 0 0,4 1 0,0-1 1,-4-5-2,4 5 0,-4 3 2,0-2-1,4-1 1,-8 3 0,8 2-2,-4 8 1,0-7 0,0 2 1,4 5-2,-9-2-1,5-1 1,0-4-1,0-4 1,0 4-1,-4-2 1,0-4-1,-1-2 0,5-1 0,-4 7 0,0-1 0,4-3 2,-4 0-2,-5 0 0,5-1 0,-4-6 0,4 4 1,-5 3 0,5-9-2,-4 0 2,4-1-1,-4 2 0,3-8 0,-3 1 0,0-1 0,4 0 0,-5-8-1,5 2 0,0-2-3,-4-1 1,3-5-2,5-3 0,0 1-3,0 5-4,4-11-2,-4 5-4,0-7-4,4 0-8,-4 4-10,4-10-14,0 0-14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03T01:28:50.99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53 7370 218,'0'-3'40,"-4"3"-5,4-6 2,-4 6-1,4-4 1,0 4-4,0-4-3,0 4-4,0-4-4,0 4-3,4-4-2,-4 2-5,0 2 1,8 0-4,1 0 1,-5 0-3,0 0 0,4 6 0,4-2 2,-4 10-4,5 5 1,3 2-2,0 3 0,1 1 0,-1 5-3,5 0 2,-1 5-2,1 2 0,-5-1-1,0 1 0,1 0 1,-1-1-1,-4-6-4,1 1-3,-1-3 0,0-1 0,-4-3-3,5-5-3,-9 0-2,4-8-4,0-1-6,-8-4-5,4 1-3,-4-4-4,0-2-2,0 3-3,0-1-7</inkml:trace>
  <inkml:trace contextRef="#ctx0" brushRef="#br0" timeOffset="346.0198">1097 7311 306,'-4'0'33,"4"0"-8,-4 3 5,4-3-2,-4 7-1,-4 6-2,0 2-3,-1 3-6,1-5 0,-4 4-4,4 2 2,-1-4-3,-3 0-1,4 8-2,-4 4 0,4-3 0,-5 4-2,5-4-2,-8 3 0,8 2-2,-5 4 1,1 0-2,0 1 1,-1-1-1,-3 1 1,4-3-2,-1 3-3,-3-4-3,4 0-1,-5-1-2,1-5-2,4-4-3,-1-1-7,5-1-1,0-2-4,0-4-6,8-5-4,-4-4-6,4-3-1</inkml:trace>
  <inkml:trace contextRef="#ctx0" brushRef="#br0" timeOffset="609.0348">1310 7936 401,'0'3'51,"-4"7"-11,4 1-8,0 5-7,0 0-7,0-2-2,0 2-5,4-2-3,-4 2-2,0 0-1,8-2-2,-8-1 1,0 0-1,4-2-3,0-2-4,-4 1-4,0-1-2,0 3-7,0 0-7,-4-5-6,4 2-5,-4-1-8,4 2-4</inkml:trace>
  <inkml:trace contextRef="#ctx0" brushRef="#br0" timeOffset="959.0548">1691 7529 391,'0'0'39,"0"0"-6,0 0-7,0 3-6,0 0-4,0 1-2,0-1-2,4-3-3,4 0-1,8 3-1,-3 0-3,3-3-1,1 0-2,-5-3 0,4 0 0,1-7-1,-1 1-4,0 2-6,1 3-10,3-6-9,-12 4-9,5-1-7,-5 1-7</inkml:trace>
  <inkml:trace contextRef="#ctx0" brushRef="#br0" timeOffset="1175.0672">1625 7820 346,'4'0'29,"1"0"-1,3 0-2,4 0-1,4-3-6,-3 0-5,7 3-3,-4-4-3,1 4-7,-1-9-8,-3-1-3,-1 2-6,0 5-2,4 0-4,-7-3-4,3 6-7,0-3-2,9-4-8</inkml:trace>
  <inkml:trace contextRef="#ctx0" brushRef="#br0" timeOffset="1804.1032">2677 6593 227,'0'0'20,"0"0"2,0 0-2,-4-3-4,4 3-1,-4 0 0,4 0-1,0 0-2,-4 0 1,0 3-3,4 3 1,-8 0-2,4 4 1,-4-1-1,4 3 1,-5 0-4,1 1 1,0-2-1,-4 5 0,-1 3 2,1-1-3,0 4 1,-5 2-3,5 3 2,-4 5 2,4 4 0,-1 4 0,5 3 0,-8 1 2,-1 2-3,5 1 1,0 2 1,-5 3-1,1-1 1,0-2-1,3 7 1,-3-7 0,4 2-1,3 5 0,1 1-1,4 5-1,-4-1-1,4 7 0,-4-5-2,4-2 1,4 1-1,-4-3 1,4-5-2,0 1 1,4-7 0,0-2-3,8 0 2,-4 4-1,4-4 0,5 0 2,-5-6-1,0-7-3,1 0-2,3-3-3,-4-1-2,1-2 1,3-6-4,-4-2-2,1-3-4,-1-2-4,4 2-6,-3-6-6,-1-3-5,4-3-6</inkml:trace>
  <inkml:trace contextRef="#ctx0" brushRef="#br0" timeOffset="2606.149">3189 6764 217,'0'0'37,"0"-3"-4,0 3 2,0 0-5,0 0-1,4-6-3,-4 6-4,0 0 0,0 0 2,0 0-1,4 6-4,-4-6-5,0 16 0,5-2-4,-5 2-3,0 7 0,0 7-2,0 0-2,0 7 0,0-1-1,-5 1-3,5-1-4,-4-2-2,0 1-4,-8-5-7,8-3-2,0-2-7,4-1-4,-8-3-4,3 1-6,5-6-3</inkml:trace>
  <inkml:trace contextRef="#ctx0" brushRef="#br0" timeOffset="2957.1691">2751 7942 339,'0'0'34,"0"0"-6,4 0-2,-4 0-2,4 0 1,0 0-4,9 0-3,-5 0-2,0 0-7,-4 0 0,8 0-5,-3 0 2,7 0-3,-8 0 0,5 0-4,-1 0-5,-8 0-7,8 0-8,-4 0-8,1 0-5,-1 0-5,4 0-2,-4 0 0</inkml:trace>
  <inkml:trace contextRef="#ctx0" brushRef="#br0" timeOffset="3203.1832">3226 7744 334,'0'0'43,"0"0"-4,0 0-6,4 0-4,-4 0-2,0 4-4,0 6-2,0 6-3,0 11-3,0-2-5,0 2-1,-8 0-3,0 2-2,4 1-1,0-3-1,4 0-2,0 2-3,-4-5-6,4-2-1,-5-1-8,5-2-6,-4-5-6,0 2-9,4-7-4,0-1-6,-8 8-5</inkml:trace>
  <inkml:trace contextRef="#ctx0" brushRef="#br0" timeOffset="3748.2144">3566 6423 266,'0'-4'18,"4"4"6,-4 7 3,8-2 4,0 1 4,5 16 1,-5-1-1,4 4-5,4 2-4,-3 3-3,-5 4-2,4 6-3,0 3-1,1 9-1,-1 2-3,4 5 1,-3 3-3,3 1 0,-4 1-1,5 1-1,-1-1-1,1-2 2,-5-2-2,4-1-1,-8 1 1,5 2-4,-1-1 2,-8 6-1,0 4 1,0-4-1,-4 0 0,0 1 0,-4-4 1,0-5-3,4-2 0,-4-2-1,-4-4 0,0-1-1,-1-8 1,-3 5-2,0-1 0,0 0 0,-5-6-1,1 2-4,-1-2-2,-3-3-1,8-7-2,-5-3-3,5-2-2,0-4-2,-1-5-4,1-2-1,4-7-3,0-4-5,0-3-7,3-7-11,5-4-7,0-47-11</inkml:trace>
  <inkml:trace contextRef="#ctx0" brushRef="#br0" timeOffset="4338.2481">4327 7651 342,'0'0'40,"0"0"-5,0 0-2,4 4-4,-4-1-4,0-3-4,5 0-5,3 0-1,-4 0-4,4 0-1,4-3-2,1-1-1,-5-5-1,4-4-1,-4 2-2,5-5 0,-1 2 0,-4-2-2,8 3 0,-7-1-1,3-2 0,-4 0 1,-4 5-1,0-2 0,0 1 1,-4 4-2,0 1 1,-4 1 0,0 0 0,-4 2-2,4 1 2,-13 3 0,5 3 0,4 1 0,-4 2 0,-1 7 0,-3-2 1,0 5 1,3 1 4,1 2 0,0 5-1,4 2 0,-5 4 2,1 3-2,4 1-1,0 0 0,0 1-2,3-3 1,1-2-1,4-3-2,0-1 0,4-5 0,-4-2 0,9-5-4,3 2-1,0-7-3,0-2-4,1-2 0,7-5-6,-8 0-7,9-4-9,-1-4-9,-7-11-6,3 5-5</inkml:trace>
  <inkml:trace contextRef="#ctx0" brushRef="#br0" timeOffset="4595.2628">4585 7190 455,'0'0'40,"0"0"-11,0 0-8,4 0-6,9-6-4,-5 6-3,0-9-1,0 2-3,4-2 1,1 2-3,3 3 0,5-3-3,-9 1-3,4-4-6,1 1-8,-5 1-8,4 1-7,-3-5-11,-5 2-6</inkml:trace>
  <inkml:trace contextRef="#ctx0" brushRef="#br0" timeOffset="5022.2872">4929 6791 344,'4'0'28,"0"0"0,5-3-2,-1 3 0,0 0 0,0 0-4,4 0-3,-3 0-4,3 0-2,-4 0-3,4 0-1,-3 3 1,-1 1-3,-4-1-2,4 0 1,0 7-2,-4-4-1,-4 3 0,8 6 0,-8-3-2,5 1 1,-5 1-1,0 6 0,0-6 0,0 2 1,-5 3 2,1-2-1,-4 2 0,0 2 1,0-5 1,-4 1-1,7 3 3,-3-6-1,0 5-1,4 0-1,0-5 3,0 5-2,0-4 1,0 1-2,4-1 0,-9-3-2,9-3 1,0 1-3,0-4 1,0 2 1,0-2-2,4-2 1,1-1-1,-5 0-2,8-3-5,-4 0-1,8 0-1,0 0-3,-3-3 0,3 0-4,0-4-2,0 1-7,1 1-9,-1-5-8,-4 4-7,4 3-6</inkml:trace>
  <inkml:trace contextRef="#ctx0" brushRef="#br0" timeOffset="5416.3098">5253 7267 306,'0'0'36,"4"0"4,0 0 0,0 0-1,0 0-7,0-3-6,-4-1-6,8-2-4,5-3-3,-5-4-3,4-2 0,0 0-2,1 0-2,-1-4 1,-4-1-1,0-3 0,5 3-2,-1-7 0,-4-5-2,4 5 0,1-3-1,-5-7 0,0 5 1,0-4-1,0 5-1,5-2 0,-5 1 1,4 8-1,-4 1 0,-4 0 0,5 9 1,-9 1 1,8 4-1,-8 2 0,0 4 0,0 2 0,0 1-2,0 0 2,0 0 0,0 0-2,0 8 2,0 14 0,-4 8 1,0 0 0,-5 4-2,5 5 4,-8 4 0,4 7-2,0-1 2,3-6-2,1 0 1,0-7-2,4-2 0,4-7 0,0-2 0,5-4-4,3-5-1,0-2-5,1-4-2,3-10-3,0 0-4,-3 0-8,7-7-12,-8-4-11,-4-8-10</inkml:trace>
  <inkml:trace contextRef="#ctx0" brushRef="#br0" timeOffset="5617.3213">5302 6997 452,'0'0'48,"-4"0"-14,4 0-9,4 0-7,-4 3-5,0-3-1,12 0-3,4 0-1,5-3-5,-1 3-3,5-4-3,-5 0-5,1-3-1,-1-2-5,5 2-5,-5-2-11,1 4-13,-1-1-15</inkml:trace>
  <inkml:trace contextRef="#ctx0" brushRef="#br0" timeOffset="14852.8495">6157 7520 284,'0'0'41,"0"0"-5,0-4-5,0 4-4,0-3 2,0 3-3,0 0 0,9 0-6,-1 0-5,-4 0 1,4 0-6,0 0 1,4-1-5,-3 1 1,3 0-2,0-4 0,-8-2-3,9 0-1,-1-1-3,0 1-5,0 3-5,1 3-5,-5-3-6,0 3-8,-8 0-8,0-4-7,4 1-5</inkml:trace>
  <inkml:trace contextRef="#ctx0" brushRef="#br0" timeOffset="15052.861">6166 7728 304,'0'0'28,"0"0"3,8 0 6,4 0-3,0 0-6,1 0-8,3 0-4,-4 0-4,5-3-3,3-1-3,-4-8-7,1 7-9,-1-8-7,1 7-12,-5-4-11,0 6-6</inkml:trace>
  <inkml:trace contextRef="#ctx0" brushRef="#br0" timeOffset="19049.0895">6948 6489 198,'0'0'22,"0"0"-4,0 0-1,0 0-2,0-3-2,4 3-5,-4 0 2,0 0-3,0 0 2,0 0 1,0 0 5,0 3 0,0-3-2,-4 0-1,4 10 0,0-2 0,0 1 0,-5 1 2,1-1-4,0 1 0,0 4 2,-4 2-1,4-1 1,-4 4-1,-1 0-4,9-2-1,-8 5 1,0 5-2,0 4 0,4-4 0,0 1 0,0 6 0,-5-1 0,5 10-1,-4 3 2,4 0 0,0 2 2,0 4-3,0 1 1,-4-1 0,8-4 0,-5 4 0,1-5 1,4 5-2,0-1 1,0 5 0,0 4 0,0-1-1,0 1 2,0 5-1,0-1 0,4-2-1,1-2 3,-1-1-3,4-5 0,0-1-1,0-4 0,0-3 0,1-6-1,-1 0-1,4-7 1,-4 3-1,0-2-1,5-4 0,-1 0 1,-4-1-2,5-5 0,-1 1 0,-4-7 0,4 1 2,-4-2-2,5 2-3,3-8-2,-12 5-3,4-3-2,5-3-2,-5-2 0,-8-2-4,4 0-4,0 1-2,0-1-9,4 0-10,-4-2-15,-4-4-6</inkml:trace>
  <inkml:trace contextRef="#ctx0" brushRef="#br0" timeOffset="20007.1443">7476 7062 257,'0'0'29,"4"0"-1,-4 0-1,0 0-5,0 0 1,0 3-4,0-3-3,0 0 0,0 0 1,0 0 3,8 0 2,0 0-4,-4-3 0,4 0-4,5 3-4,-5-4-3,4-2-2,-4 0 0,5-4-1,-5 5 0,0-4-2,0-1-1,0 1 1,-4 1-2,1 1 0,-1 1-1,-4 0 0,0-4 0,0 10 0,0-3-2,0-3 0,0 1 0,0 2-1,-4-1 1,-1-2 0,-3 3 0,0 3 2,4 0 0,-4 0-1,-4 0 0,3 3 1,1 0 0,0 4 0,4-1 1,-4 2 0,4-2 0,-1 4 0,1-1 1,-4-1-1,8 5 0,-4 0 2,4 1-1,0 2 1,0 0 1,4-2 1,-4 2 1,0 0-2,4-2 1,4 2-2,1-2 0,-1 2 1,4-3-2,-4-2-2,5-1 1,-1-1 0,0-2 1,0-4-5,1 0-2,3-3-4,-4 0-5,1 0-6,-5-3-4,4 0-9,0-7-6,-7-6-5,19-27-9</inkml:trace>
  <inkml:trace contextRef="#ctx0" brushRef="#br0" timeOffset="20239.1576">7770 6725 368,'0'0'32,"0"0"-8,0-4-6,9 1-7,-5 3 0,4-3-4,0 2-3,4-4-7,-3 0-5,3-1-6,-4 6-1,4-10-4,-4 1-3,5 5-6,-5 0-4,16-12-12</inkml:trace>
  <inkml:trace contextRef="#ctx0" brushRef="#br0" timeOffset="20647.1809">7979 6510 263,'0'0'26,"4"0"-1,0 0 1,5 0-4,-5-3 0,4 3-5,0-2-3,-4 2-5,0 0 0,4 0-4,-3 0 2,-1 0 0,4 0 0,-4 0 0,4 0-3,-4 2 0,0 1-1,0 0-1,0 4 0,1-4 0,-5 6 0,4-6 3,-4 7 0,0 1 2,0 2 0,-4-4 2,4 3 1,-5 0-4,5 1 1,-8 3 0,4-2-2,0-4-1,4-1-1,-8 6 2,8-6 0,0-3-2,-4 4 0,4 0-3,-4-3 2,4-3-1,0 5 1,0-6-2,0-3-1,0 7 2,0-4-1,4-3 0,0 5 0,4-2 0,0-3-3,-4 0-1,5 0-5,-1 0-5,0-3-5,0 1-7,0-4-7,0-1-3,1 1-5,-5-4-4</inkml:trace>
  <inkml:trace contextRef="#ctx0" brushRef="#br0" timeOffset="21045.2037">8294 6715 289,'5'0'29,"-5"0"-6,4-6-1,4-2-2,0-8-5,4-2 1,1 3-7,-9-1 1,0-2 1,8-1-1,-8 2 2,0 1 0,4 1 1,-4-4-3,1 0-2,3 5-2,-4-5 1,0 1-1,0-4-4,0 5 2,-4-6-1,0 3-1,0 4-1,4-3 4,-4 4 1,0-1-1,0 5-2,0 2-1,0-1 0,0 7-1,0 0 1,0 3-1,4 0 1,-4 0-2,0 6 1,0 4 0,4 10 1,-4 6 1,0 1-2,5 3 0,-5 4 0,0 1 0,4-2 0,0-3 1,-4 3-2,8-2 0,-4-3-1,4-4-3,0-8-1,1-2-5,-1 2-2,0-6-7,0-4-3,0-4-9,1-2-5,-1 0-6,4-8-10</inkml:trace>
  <inkml:trace contextRef="#ctx0" brushRef="#br0" timeOffset="21239.2148">8225 6493 384,'0'0'36,"0"0"-5,0 0-7,8 0-4,-4 0-6,8 0-3,9-4-3,3-2-3,1 3-4,0-7-7,-1 6-10,5-6-3,-5 0-7,1 1-5,-5 1-8,1 2-6</inkml:trace>
  <inkml:trace contextRef="#ctx0" brushRef="#br0" timeOffset="21969.2566">7357 8065 243,'0'0'38,"0"0"-2,0 0-3,0-3-6,0 3-3,8-4-4,-8 4 3,0-3-2,8 0 0,-4 0-3,0 3-4,1-6-4,3 6-3,-4 0-2,4-4 0,-4 4-2,4-3 0,1 3-4,-1-3-2,0 0-7,0 1-6,0-4-8,5 0-6,-5-1-9,4 1-5,8-5-6</inkml:trace>
  <inkml:trace contextRef="#ctx0" brushRef="#br0" timeOffset="22553.29">7856 8162 271,'0'0'35,"4"0"-6,-4-3-8,0 3-3,5 0-6,-1 0 3,4 0 0,0-4-2,0 1 0,4 0-6,-3-5-1,3-1 0,4-4-1,-3 2-3,-1 1 0,-4-6 0,0 4 0,0 4-1,1-5-1,-9 0 1,4 5-1,0 2 1,-4-4-2,0 4 2,-4 0 0,4-1-1,-4 6 0,0-6 0,-9 1 0,5 6-1,0-3 0,0 3 1,0 0 0,-1 0 0,5 3 1,-8 3 1,4 2 3,-5 5 1,9 3 2,-4-2 0,0 2 1,4 2 2,-4 1-3,4 0-1,0 5 1,4-4-3,0 3 1,-5 4-2,5-5-1,0-5-2,5 6 1,-5-6 0,8 2-1,0-5 0,0-1 0,4-7 0,-3-2-2,3 2 2,0-3-1,0-3-3,1 0-6,-1 0-4,0-3-9,1-3-7,-1-4-9,-4-3-7,4-1-4</inkml:trace>
  <inkml:trace contextRef="#ctx0" brushRef="#br0" timeOffset="22813.3048">8094 7860 390,'0'0'38,"0"0"-9,0 0-5,4 0-6,-4 0-5,4 0 0,-4 0-5,8 0-1,0-3 0,-4-4-4,9 4 0,-5-7-1,0 4 0,0 5-1,1-9-3,3 4-3,-4-1-7,0 1-9,0-4-7,-4 2-6,5-1-2,-9-1-4,8 1 1,-4-12-7</inkml:trace>
  <inkml:trace contextRef="#ctx0" brushRef="#br0" timeOffset="23224.3283">8233 7566 314,'4'-4'27,"-4"4"-7,0 0-4,0-3 1,12 0-2,1 3-2,-5 0-2,4 0-6,-4 0 1,1 3-1,3-3 5,-4 3 3,-4-3 1,4 7-2,0-1-1,-3-3-3,-1 1 0,0 3-3,-4 0-1,4 2-2,0-2 2,0-4 0,-4 10 0,0-2 0,4 5-1,-4-7 1,0 2-1,0-4 1,0 9-2,-4-5 1,4 5 0,0 0 0,-4-2 1,0-1-2,0 2 2,4 0-1,0-3 2,-4 4-3,4-5 0,0 2 0,0 0-1,-4-5-1,-1 5 2,5-4-2,0 1 2,0-4-1,0 2-1,0-5 1,0 4-2,0-1 2,0-3-1,5 0 0,3 0-2,0-3 3,0 0-1,0 0-4,0 0-3,1-3-2,-1 0-3,4 0-7,-4-7-5,5 2-5,-5-1-5,4-1-6,-8 1-5,21-12-5</inkml:trace>
  <inkml:trace contextRef="#ctx0" brushRef="#br0" timeOffset="23615.3507">8614 7942 251,'0'0'29,"4"0"-3,0 0-6,-4-3-4,8-3-3,-8-7 0,4 2-4,0-2 0,5-3-4,-5 2 4,4-5-3,-4-2-1,4-1 2,-4 5 2,4-12 1,-4 5 0,1-3-2,-1-1 3,4 7-4,-4-3 0,0-1-2,0 4 0,4-1-2,-4 1-1,0 5 1,1 0-2,-1 2 1,0-2-1,-4 10 1,4-1 1,0-1 1,-4 2-1,0 6 0,0 0-2,0 0 1,0 0 1,-4 0 0,4 3-1,0 3 2,0 9 1,0 4-1,-4 2 2,-4 10-2,3 0 1,-3-4-3,8 6 0,0 0 0,-4 1-2,4-2 2,0-2-2,4-3 0,-4-5-4,4-5-2,5 3-2,-1-6-3,0-5-3,4-2-3,1-1-6,-5-6-4,0 0-7,0-3-3,4 0-6</inkml:trace>
  <inkml:trace contextRef="#ctx0" brushRef="#br0" timeOffset="23823.3626">8585 7661 386,'0'0'33,"0"0"-7,0 0-8,0 0-4,4 0-5,-4 0-1,8 0-1,5 0-3,-1 0-5,0 0-5,5-3-8,-1-7-1,4 1-2,-3 4-6,-1-8-2,-4 4-7,5-1-5,24-20-8</inkml:trace>
  <inkml:trace contextRef="#ctx0" brushRef="#br0" timeOffset="24439.3978">8798 6079 190,'0'0'25,"0"0"0,0 7-1,0-1-2,4 10-6,0-2 4,8 5 2,1 2 0,-1 4 3,4-1 2,1 6 1,3 2-2,1 2-1,3-1-5,1 3-4,4 7-2,-5 0-2,5 5-2,-1-2-2,-3 7-2,0 2 1,-1 9 1,-8 3-4,5 9 2,-5 5-1,5-3-2,-9 0 5,0 1-1,-3-6 1,-1 1 3,-4 2-2,0 7 0,-4-1 0,0-2 1,0-4-1,-4 0-1,0-3 0,-4-3-2,-1-1 0,-3-12-1,4 2-1,0-5-2,-1-2-1,1-2 1,0-1-2,0 2 1,4-2-1,-4-9 1,-1-1-3,-3-2-3,4-4-5,-4 2 0,-1-4-4,1-8-3,0-2-5,0 1-4,-5-3-12,1-4-12,-5 4-12,-48 38-6</inkml:trace>
  <inkml:trace contextRef="#ctx0" brushRef="#br0" timeOffset="36007.0595">1298 9864 243,'0'0'38,"-4"0"-2,4 0-2,0-6 2,0 4-3,-4-1-1,4-6-4,-4 9-3,4-3-5,0-1-5,0-2 0,0 6-4,0 0-2,0 0-2,0 0-2,0 0-1,4 0-1,-4 0-1,0 0 2,12 0 0,-4 0 0,0 0 1,5 0-2,-5 0 1,4 6 1,-4 1-1,4 5 1,5 0-1,-1 0 1,1 7-2,7 5 0,1 0 0,-5 5-3,1 1 2,3 0-1,1 0 0,-1 2-1,-3 1 1,-1-2 0,-3-1 0,-1-1-2,0-2 0,-3 0-2,-5-4-2,8 0-1,-8-3-3,-3-1 1,3-3 0,-4-5-2,4 2-1,-8-3-3,4-2-4,-4-2-7,4-3-4,0 0-1,-4 1-2,0-4-7,4 0-1,1 0-4</inkml:trace>
  <inkml:trace contextRef="#ctx0" brushRef="#br0" timeOffset="36371.0803">1748 9709 254,'0'0'32,"0"0"0,0-4-1,-4 4-3,4 0 0,0 0-6,-4 0-3,0 4-2,0-1-2,-4 0 3,3 10-4,-3 1 0,0 2-1,0 0 0,-4 8-3,-1 3 3,5 1-3,-8 6-1,4 9 0,-1-4-3,-3 1-2,-1 3-1,5-3-1,-4-4 1,4 4 0,-9-3-2,9-1 0,-5 1-1,1-1 0,4-4-2,-9-2-6,9-3 2,0 0-4,-1 2-2,1-8-2,4-1-7,4-4-4,-4 0-9,8-5-7,-9-1-6,9 30-8</inkml:trace>
  <inkml:trace contextRef="#ctx0" brushRef="#br0" timeOffset="36666.0972">2088 10341 400,'4'0'32,"-4"7"-9,0-1-4,0 10 1,4-5-4,0 2-4,0 3-1,0-2-1,-4 5-2,4-3-3,-4 1-1,0-1-1,0-1 0,0-3-2,0 1 0,5-3-8,-5 1-6,0-8-10,0 3-5,0-3-5,0 4-7,0-4-2,-5 11-6</inkml:trace>
  <inkml:trace contextRef="#ctx0" brushRef="#br0" timeOffset="37019.1174">2444 9456 284,'0'0'29,"0"0"-2,0 0-3,0 5 3,0 4-4,0 1-3,0-1-3,0-1-2,0 2-4,-4-1-3,4 1 0,-4-1-3,0-1-1,4 2-1,-4-1-1,0 1-1,0 1-6,4-1-6,-9-4-6,9 3-4,-4-2-5,0-1-6,0-1-3,-8 24-8</inkml:trace>
  <inkml:trace contextRef="#ctx0" brushRef="#br0" timeOffset="37434.1411">2899 9791 322,'0'0'32,"0"-3"-5,4 3-2,-4 0 1,0-3 6,4 3-2,-4 0-5,8 0-6,4-3-2,5-4-3,-5 6-4,4-2-3,1-7-2,-1 4 0,0 3-3,-3-7 1,-1 5-5,-4 2-7,4 0-2,1 0-6,-5 0-6,0-1-5,-4 4-4,0 0-4,-4 0-4,4 0-7</inkml:trace>
  <inkml:trace contextRef="#ctx0" brushRef="#br0" timeOffset="37662.1541">2927 10012 295,'0'0'37,"0"0"-9,4 0-5,-4-3-1,0 3 1,8-3 2,1 3-2,-5 0-5,4 0-4,4 0-4,1-3-2,3 0-3,-4-4-1,0-2-1,9 4-3,-5-1-5,5-4-8,-1 0-11,-7 1-13,-1-2-4,8 4-5</inkml:trace>
  <inkml:trace contextRef="#ctx0" brushRef="#br0" timeOffset="38325.1921">3816 8982 159,'0'-3'16,"0"3"-2,0 0 2,0 0 1,0 0-4,0 0 3,0 0 0,0 6 0,0-6-1,0 0 0,-9 5-1,9 8 3,-8-4-4,4-1 2,0 2-3,-4 3-1,8-1-1,-8-1-1,4-1-2,-1 6 2,-7-3-1,8 1 1,-4 5-1,-4 2 3,3 1-1,1 5 1,4-3 2,-4 4-3,0-1 0,0 4-2,-1-4-2,1 4 1,4 0 0,-4-1-1,4 0 1,0 0 0,-4 5-2,3 2 0,5-4 1,-8 0 1,4 7 2,0 0-1,0 3-2,0 0 4,0 3-4,0 3-1,4 2 2,-4 2-2,0-1 1,4-3 1,0-1-2,0-2 1,4 3-1,-4-3-1,8-3-1,0 0 2,-4-6-2,4-4-1,0 1-1,5-4 0,-5 2 1,4-9-2,0 5 0,1-3 0,-1-1-1,4-5-4,-3-2-4,3-1-2,-4-1-4,1-3-7,7-5-4,-8 2-10,1-9-16,-5 2-13</inkml:trace>
  <inkml:trace contextRef="#ctx0" brushRef="#br0" timeOffset="40581.3211">4074 9380 391,'0'0'47,"0"-4"-7,0 4-5,0-3-5,0 3-7,0 0-5,0-6-2,4 3-5,4-4 0,4 1-5,0-4-2,1 4 0,-1 1 0,0-7-1,0 5-6,-3-2-3,3 9-3,-4-5-6,4 2-6,-3-4-8,-5 7-9,0-3-13,0-3-5</inkml:trace>
  <inkml:trace contextRef="#ctx0" brushRef="#br0" timeOffset="41071.3491">4340 9023 345,'4'0'23,"0"0"-4,-4 0 2,8 0 1,-4 0-2,4 0-3,0 0-3,5 4-1,-5-1-3,0-3-2,0 9 0,5-2-2,-1 2-2,-8-1-1,4-1 1,4 2-1,-3 1 0,-1-1 0,-4 2-1,4-4 1,0 9-2,-8-5 2,4 5 1,-4 3-3,0-5 2,0 5 0,-4 2 0,4-2 0,-8-2 1,0-1-2,-4 2 0,3 4-1,-3-1 0,4-2 0,4 0 1,-4-2-2,4 2-1,-5-1 1,1 1 0,0-5 0,4 2 0,-4-2 0,4 2 1,4-6 0,-4-1-1,-1-1 1,5 2 0,-4-4-1,4 1-1,0-1 0,0-3 2,0 0-2,0-1 1,4 1 0,-4 0 1,5 0 1,3 1-1,0-1-1,0 0 1,0 0 0,5-3 2,-1 0-3,-8 0 1,8 0-1,-4 0-4,9 0-1,-5 0-2,-4-3-4,5 3-5,-9 0-4,4-3-5,4 0-8,0-7-3,-3 7-6,15-5-9</inkml:trace>
  <inkml:trace contextRef="#ctx0" brushRef="#br0" timeOffset="41729.3868">4921 9443 325,'0'0'35,"0"0"-3,0 0-3,0 0-2,0 0-3,0 0-2,0 0-5,4 0 0,-4 0-5,12 0 1,-8 0-4,5 0 1,-1-3-2,0 0-1,0 0 0,0-7-4,1 5 2,3-4-4,-4 2 3,0-2-2,-4-1-1,5-1 0,-5 2 1,-4-4-2,0 3 0,0-1-1,0 2 1,-4-1 0,4 4-1,-9-2 2,5-2-1,-4 4-2,0 0 2,-4 2-2,3 1 2,1 0-1,0 3 0,0 3 1,0 0 0,-1 1 0,1 2 0,0 4-2,4 4 1,0-1 1,-4 2 0,4-3 0,4 3 2,0 1-1,0-1 1,0 4 0,0-5 0,0 5-1,4-3 1,4-2-1,4 2 2,-4-5-3,1 2-1,3 0-4,-4-7-4,4 1-4,-4-3-1,1-4-5,-5 0-6,0 0-6,4 0-8,4-1-6,-3-9-4</inkml:trace>
  <inkml:trace contextRef="#ctx0" brushRef="#br0" timeOffset="41962.4001">5187 9098 375,'0'0'43,"0"0"-6,0 0-6,4 0-6,-4 0-6,4 0-5,4 0-3,-3 0-4,7 0-1,-4 0-2,4 0-1,-4 0-2,1 0-4,-1-3-4,0 3-6,0-3-8,5-4-7,-5 1-8,0 0-6,-4-4-5</inkml:trace>
  <inkml:trace contextRef="#ctx0" brushRef="#br0" timeOffset="42393.4247">5416 8896 329,'4'-3'27,"1"0"-6,-5 3-1,4 0-1,4 0-1,-4-3-2,0 3-4,0 0-3,4 0-3,0 0 0,-8 0-3,5 0 4,3 0 0,-4 3 2,-4 0 1,8 0-1,-8-3-1,4 8-3,0-5 0,-4 4-2,0-1 0,4 4-1,-4-2-1,0 4 0,0-2 0,0 3 1,0-1-2,0-4 1,0 2-1,-4 6 0,4-8 0,0 1 1,0 4-2,-8-2 2,8 2 2,-4-7 0,0 4 1,0-1 0,4-1 1,-4 5-2,0-4-1,4-2 1,0 1-2,0 1 0,0-2 0,0-1 0,0 3-2,0-2 1,4-6 1,0 6-2,0-1 2,4-6 1,-4 6-5,4-2 0,1-4-2,-5 0-2,0 0-6,4 0-4,4-4-6,-8-2-8,9-3-6,-5-3-4,4 3-3,8-1-4</inkml:trace>
  <inkml:trace contextRef="#ctx0" brushRef="#br0" timeOffset="42774.4465">5773 9208 305,'0'0'35,"0"-3"-5,8-1-2,-4-2-2,4-7-1,0 2-6,0-8-1,-4 2-3,5 4-3,-1-4-1,0-3-2,0-2-2,0 5 0,1-2-2,3-2 2,-4 0-3,0-1 1,-4 0 0,5 4 1,-5-1-2,0 2 0,0 1-1,0 2 3,-4-2-2,4 3-1,0 5 1,-4-2-3,0 1 2,4 6-2,-4 0 0,0 3-1,0 0 0,0 0-1,0 0-1,0 3 2,-4 6 0,4 9 0,0 4 0,-8 5 0,4 0 0,-4 5 0,4-2 1,4 0-1,-5 0 0,5 2-3,0-8-3,5 2 0,-5 1-2,8-13-1,0 2-1,0-7-3,4-2-5,-3-4-7,-1-2-9,4-2-6,-4-2-4,13-36-9</inkml:trace>
  <inkml:trace contextRef="#ctx0" brushRef="#br0" timeOffset="42954.4568">5707 8953 457,'0'0'39,"0"0"-11,0 0-8,8 0-4,-4 0-3,13 0-5,3 4-2,1-4-5,3 0-7,-3 0-7,3-4-8,1 1-9,-1-3-9,1-2-4,-1-2-7</inkml:trace>
  <inkml:trace contextRef="#ctx0" brushRef="#br0" timeOffset="45347.5937">4213 10138 355,'0'-3'52,"0"3"-7,0 0-8,0-4-6,0 1-8,0 3-4,0 0-4,0-3-3,4 0-2,4 0-2,-4 0-2,4-1 0,5 1-1,-1 0 0,-4 0-3,4 1 1,1-1-2,-5 3 0,4 0 0,-4 0 0,0 0 1,1 3 0,-1 2-2,0 5 1,0 2-2,-4-1 1,4 2 1,-3 0-2,-1 1 1,0 2 0,-4 0-3,0-2 4,-4 2 1,4 0-2,-4-2 0,-1 2 0,-3-1 0,4 0 0,-4 1 1,0-1-1,0-6 0,-1 4-1,1-4 1,8-1 1,-4 2-2,0 0 2,0-1-1,0-1-1,4-2 1,0 1 1,0 2-1,0-2 2,0 1-1,4-2 0,-4-3 0,4 0 0,4 4 2,-4-4 1,0 0-1,5 0-2,-1-3 2,4 0-1,-4 0-1,9 0-1,-5 0 0,0 3 1,1-3-3,-1 0-3,-4 0-2,0 0-2,0 0-3,-4 0-1,5 0-5,-5 0-6,0 0-5,-4 0-9,0 0-11,0 0-12</inkml:trace>
  <inkml:trace contextRef="#ctx0" brushRef="#br0" timeOffset="45911.626">4872 10324 309,'0'0'27,"4"0"-1,-4 0 1,4 0 4,-4 0 0,8 3-6,0-3-4,-8 0-6,9 0-2,-5 0-3,4 0 1,-4 0-2,4 0-2,0 0-1,-4-3 0,5 0-2,-1-7-1,0 4-2,0-2 0,-4-5 0,0 4 1,5-3-1,-1 0-3,-8-1 0,4 0 1,-4-1-2,0-2 1,0 3-1,0 2-1,0-1 0,0-1-1,-4 2 3,0 4-1,-5 1 1,1 0-1,0 2 3,8 1 0,-4 3-2,-4 0 2,0 3 0,-1 4 0,5 2 0,-4 2 0,0 2 0,0 3 0,0-2 0,4 2 1,-1 0 0,-3 2 2,4 1 1,-4 1 0,4 3 0,4-6 0,0 2-1,0-1-1,0 1-1,0-2 0,4-1-1,-4-3 1,8 1 0,0-1 0,1-4-3,-1-2-2,0-2-4,0 1-3,4-6-6,1 0-8,-1 0-7,0-6-6,5 1-7,15-33-8</inkml:trace>
  <inkml:trace contextRef="#ctx0" brushRef="#br0" timeOffset="46158.6401">5171 9996 388,'0'0'36,"0"0"-5,4 0-6,-4 0-5,4 0-7,0 0 0,4-6-6,4 6-1,1-6-2,-1 4-1,0-4-2,1-4-4,-1 7-4,-4 0-6,0-4-9,5-2-7,-5-2-6,-4 1-7,12-17-9</inkml:trace>
  <inkml:trace contextRef="#ctx0" brushRef="#br0" timeOffset="46609.6659">5433 9740 300,'4'0'27,"-4"0"-3,0-3-2,8 3-1,-4 0 2,4 0-4,-4 0 0,0 0-1,1 0 0,-1 0-3,0 3-2,0-3-1,4 2-2,-4 1 1,0 4-4,0-4 0,0 0-1,1 0-2,3 0-2,-4 0 0,4 4-1,-8 1 1,0-5-2,0 3 1,4 1 0,-4 9-1,0-10-1,0 5 3,-4 2-2,4-1 0,0 0 1,-4 0 0,0 1 0,4-7 0,-4 6-1,4 3 0,-4 1 0,0-5 0,4 2 0,0 0 1,0-5 0,0 1-1,0 1 2,0-1-1,0-1 0,0-1 0,0 2-1,4-6 0,-4 1 1,4-1 0,0 0-2,-4 0 2,4 2-2,0-5-1,4 0-2,-4 0 0,4 0-4,5-3-3,-5 3-3,4-2-5,-4-7-5,1 2-3,3 1-5,-4 0-4,4-1-4,17-10-7</inkml:trace>
  <inkml:trace contextRef="#ctx0" brushRef="#br0" timeOffset="46993.6879">5797 10057 284,'4'0'30,"-4"0"0,0-2-2,8-1-4,-8 0 0,4-7-4,5 1-3,3-6-2,-4 3-4,0-4-3,5-2-1,-5 2-1,4-4 1,-4 4-1,5-2 2,-5-4-3,0 1 1,0 2-2,0 2-1,-4 1-1,5-3 0,-5 5 1,0-5-2,0 1-1,0 2 0,0 3 0,-4-1 0,4-2 1,-4 4-1,4 5 1,-4 2 0,4-1 0,-4 6-1,0 0 0,0-3 2,0 3-1,0 0 0,0 0-2,0 3 2,0 0 0,0 4-1,0 10-1,-4 2 0,4 8 1,-4-3 0,0 1 0,-4-1 1,4 5-3,4-5-2,0 6-2,0-3-4,0-2-1,0-7-4,0 1 0,4-6-3,4-2-1,4-2-5,-3-9-6,3 0-9,21-12-6</inkml:trace>
  <inkml:trace contextRef="#ctx0" brushRef="#br0" timeOffset="47188.699">5854 9801 383,'-4'0'37,"4"0"-8,0 0-9,0 0-5,4 0-1,1 0-5,11 0-3,-4 0 0,0 0-10,5 0-8,-1 0-11,-4 0-3,5-7-2,3-2-6,-3 3-1,44-18-8</inkml:trace>
  <inkml:trace contextRef="#ctx0" brushRef="#br0" timeOffset="47715.7292">6231 8721 270,'0'0'23,"0"7"1,4-1 1,0 2-4,13 11 4,-1 2 0,0 4 2,-3-1 1,-1 6-2,0-1-5,5 1 1,-5 7-3,4 6 0,1-7-3,-5 10-1,4 7-1,-3 1-1,-1 1 0,4 3-3,-3 4 2,-1-5-3,0 5-2,-4-3 0,5-2-1,-5 0-1,-8-1 0,4-1 1,0 3-2,-4 4 1,0 1-1,0-1 0,0-5-1,0-1 0,-4-3-2,0-6 1,-4-1 0,-5-3-1,5-3 0,-4 0-2,4-4 2,-5-2 0,5-4-5,-4-1-4,0 1-5,-1-3-3,-3-2-4,4-1-7,-5 2-8,1-6-15,-5-4-11,-44 51-11</inkml:trace>
  <inkml:trace contextRef="#ctx0" brushRef="#br0" timeOffset="53091.0366">10722 6440 140,'0'-3'9,"0"0"1,0 0 0,0 1 0,0-1 3,0 0 0,0-1-1,4 1 1,-4 0-2,0 3-3,0-3 6,0 3-4,0 0 0,0-3-2,0 3 2,0 0-2,4 0-1,-4 0-2,0 0 0,0 0-1,4 0 7,-4 0-1,0 0 2,5 0 0,-1 6-1,-4-6-2,0 10 0,0-4 1,0 2-1,4 1 1,-4 1 0,0 0-2,0 1-1,0 1 1,0 1-2,0 1 0,0 2-2,0 3 3,0-1-1,0-2-2,-4 4-1,4-1 1,0 9 0,0-8-1,-4 6 1,-1 1 0,1 6-1,4 4-1,-4 2 0,4 4 0,-4 0 1,-4 0-1,4 3 1,0 0-1,0 4 3,0-6 0,0 9-1,-5-1 0,5 2-1,-4 2 0,8-4-1,-4 1 0,0-2-1,0 7 0,4-2 0,0 1 0,-8-1 1,8-2-1,-9 2-1,1-4 1,0-4-1,0 1 2,0 0-1,-1-3 1,5 0 0,-8 1-2,4-3 1,-4 5 0,-1 7-1,5-8 0,-4 4 0,-5-3 2,5 1-1,0-3 0,0 0 0,-1-1 3,1 0-2,0 3-2,-1-6 2,-3-2-1,0 2-1,-1 0 2,5 0-1,-8 0 0,7 0-1,-3 3 2,4 3-1,-9-1-1,5 1 1,4 1 0,-9-1 0,5 0-1,-9-4 1,9 1-1,-5 0 0,1-3 0,-1 0 1,1 0 0,-1-4-2,-3-2 0,-1 6 2,1 0 0,-1 0 0,1 3 0,3-3 0,-3-4 0,3 3-1,-8-1 0,9-1 0,-9-4 0,5 4 0,-5 0 3,5-4-2,-1 4 3,-4 0-2,5-7 1,-1 4 0,-3 3-1,-1-7 0,8 0 0,-3 4 2,-1 3-3,5-1 0,-1 1 0,1 3 0,-1-3 0,1 0-1,-1-4 1,1 4 0,4-5 0,-1-2 1,1-3 0,-1 1 0,1-1-2,4-1 2,-5-6 0,1 0 0,4 0 0,-5 1-1,5 2 2,-8-12 0,7 2 0,-3 3 1,0-5-2,3 2 1,1-1 1,0-3-1,-1 1-2,1 0 1,4-5-1,4-2 0,0 0 0,0 1-1,4-7 0,-4 0 2,4 0-2,0 0 0,-4-3 0,4 3 0,0-4 0,8 4 0,0-9 0,4 1 0,0-2 0,1-2 0,7 2 0,-3-3 0,3 2 0,1-5 0,3-1 0,-3-2 0,7 1 0,-7-1 0,3 0 0,5 5 0,-9-2 0,1 2 0,-1 1 0,-7 7 1,-1-1-2,-4 1 0,0 4 1,-8-1-1,4 0 1,-4 3 0,0 0-1,0 0 2,-4 6-1,0 5 0,-4 5 0,-8-1 0,-5 0 0,5 1 0,-1 2 0,1 1 0,-4 2 0,-1-2 0,5-2 0,-5 2 0,1-4 2,-1 0-1,1 1 1,-1-1 0,1-3-1,-1 4 1,5-5 0,0-4 1,3 2-1,-3-2 0,4-7 0,-5 0 0,5 0-1,4-7 0,0 1 0,0-10-1,-1-1 1,1-4-2,4-5 1,-4 3 1,4-6-2,-9 2 1,5 6 0,0 2 1,-4 3 0,4 2-1,-1 1-1,-3 4-1,4 2-2,-4 3-6,8-3-3,-9 1-5,9 0-7,-4 2-12,4-2-16,0 1-18</inkml:trace>
  <inkml:trace contextRef="#ctx0" brushRef="#br0" timeOffset="56416.2268">630 12136 159,'0'0'14,"0"0"-2,0 0-1,0 0 1,0 0-2,0 0-1,0 3 2,0-3-3,0 4 1,0-1-3,0-3 0,0 0 1,0 3 3,0-3 1,0 0-1,0 6 1,0 1-2,0-1-2,-4-3 3,0 7-2,0-6 0,-4 0 0,8 5 0,-4 1-1,0 1 1,-4 5-1,4-7 0,-5 4-1,5 1 2,0 5 1,0-4 0,-4 7 1,4 5-1,-8 0 4,3 2-1,1-2 0,0 3-3,0 2 0,0-2-1,-1 0 0,5 3-1,-4 1 0,4-2 1,0-2-2,-4 0 1,4 7-1,-5-4 0,5 4-2,0-1 1,0 2-2,0 4 3,0 1 0,4 3 0,-4 0-2,0 3 1,0 0 0,4-1-1,0-2 1,0 0-1,0 0 1,0 0-1,0-3 3,0 0-3,0 0 0,0 0 0,4 2-1,0 1 1,0 3 0,-4 3-2,8-4 1,0-2 0,-4 0-2,5-6-1,-5 0 1,4-7-1,0 1 1,-4 1 0,0-5-1,0-3 0,9 1 0,-5-4 0,-4-3 0,0 1 0,8-1 0,-3-2 0,-1-3 0,0 1-1,-8-1-5,4-1 1,0 0-3,4-5-2,-4-2-2,0 1 0,1-2-3,3-4-2,0 3-8,-4-6-8,4 4-6,0-4-12,5-4-7</inkml:trace>
  <inkml:trace contextRef="#ctx0" brushRef="#br0" timeOffset="56786.248">692 12712 410,'0'-4'43,"4"-2"-9,-4 5-6,0 1-6,0 0-4,0 0 0,8 0-2,4 0-2,5-5-4,-5 5 0,4-5-4,1 2-2,-1 0-1,1-1-1,-1 4-3,-4 0-2,1 0-3,3-3-3,-12 0-3,4 0-5,0-3-6,-4-1-7,5-1-6,-9 5-9,4-3-4,0-18-6</inkml:trace>
  <inkml:trace contextRef="#ctx0" brushRef="#br0" timeOffset="57233.2735">1023 12336 314,'0'-3'20,"5"0"3,-1 3 7,4 0 2,-4 3-3,4-3-5,0 3-4,1 4-3,-1-6-6,-4 3-2,8-1-1,-4 6-2,-4-2-1,9-1-2,-9 2 1,4-2-2,0 4-1,-4 3 0,0 1 0,0 2-1,5 0 1,-9-2-1,0 8 0,0-4 1,0 4 0,0-8 0,0 5 1,0 2 2,-4 1 1,-1-1-1,-3-2 0,8-1 1,-4 1-1,-4-2 0,4-1-1,0 0 0,4-5 1,-4 5-1,4 0 1,-4-2-3,4-4 0,0-1 2,0-2-2,-5 1 0,5-2 0,0 0 0,0-6 0,5 0-1,-5 3 0,4 1 0,4-4 0,0 3 0,0 0 0,9-3 1,-13 0-1,12-3 0,-4 3-5,-3 0-3,-1-3-1,4 3-4,-4-4-4,0-2-6,1 0-11,-1-1-7,-4 3-7,20-22-9</inkml:trace>
  <inkml:trace contextRef="#ctx0" brushRef="#br0" timeOffset="57648.2973">1519 12731 351,'4'0'32,"-4"0"0,4 0 0,4-3-3,0-1-6,-3 1-7,-1-3-3,4-4-4,0 1-2,0-2-2,0 1-2,-4-3 0,1-1-1,3-2 0,-4 2 0,0-2 0,0 3-2,0 1 0,0 0-1,-4 3-1,0-1-2,0 2-2,0-1 0,-4 2 0,0 1 0,-4 3 2,0 0 2,-1 3-2,1 0 3,0 0-1,-4 3 1,8 6 3,-9 4 2,1 2 2,8 0 2,0 0 1,-4 4 0,4-3-3,4 1 3,0-1-2,0 2-1,4 1 0,0-2-2,4-1-2,0 0 0,0-2 1,1-1-2,-1 0-1,0-5-2,4 1-7,-4-2 1,1-1-7,3-6-4,-4 0-8,4 0-4,-3 0-6,3-6-3,-4-4-5</inkml:trace>
  <inkml:trace contextRef="#ctx0" brushRef="#br0" timeOffset="57856.3092">1744 12271 344,'0'0'31,"0"0"-3,0 0-7,4 0 0,4 0-5,1 0-5,-5-3-2,4-3-3,4 4-1,-4-1-1,5 0-1,-1 0-1,0-10-5,-4 3-11,0 1-4,1 1-10,-1-2-7,0 1-11</inkml:trace>
  <inkml:trace contextRef="#ctx0" brushRef="#br0" timeOffset="58264.3325">1949 12015 301,'4'0'19,"0"0"-2,0 0 2,0 0-2,0 0-4,0 0-5,4 0 1,-8 0-4,9 2 0,-5 4-2,0 1-1,0 2 0,0-6-1,0 4 0,0-1 1,-4-1 0,0 4 4,0 1-1,4 3 2,-4-5-2,4 4 2,-4 1 2,0-3 1,0-2 1,0 7 3,0 1 0,0-5 0,0 2-2,-8 3 0,4 2-2,0-3 1,0 0-1,4-3-3,-4 4-1,0-8-1,4 2-2,0-1 0,0-2-1,0-1 0,0 4 0,0-7 0,0-2-2,8 6 0,-4-1 1,0-3-1,0 1 2,4-4-5,-3 3-1,3 0-4,-4-3-4,4 3-2,-4 0-6,4 0-6,-4-3-5,0 0-8,5 0-6,-5 0 1,12 0-6</inkml:trace>
  <inkml:trace contextRef="#ctx0" brushRef="#br0" timeOffset="58620.3529">2268 12443 222,'0'0'35,"4"-3"-3,-4 3 2,4-3 0,0-1-2,5-5-3,-5-1-4,4 2-6,0-7-6,0 0-2,0-1-3,5-8 0,-5 5-1,4-11-2,-4 8 1,5-5-2,-5 0-1,0 5-2,0 1 1,0-4-2,1 1 1,-5 0 0,0-2 0,0 9 0,-4-5 1,4-2-2,-4 5 1,4 1-3,-4 2 1,0 4 1,4 4 3,-4 1 1,0 1-1,0 3 0,0 0-1,0 3 0,0 0-2,0 3 2,0 0 2,0 7-1,0 13 2,0 3-2,0 1 0,0-3 0,-4 6-2,0 5 0,0-2-1,0 4 0,4-4 0,0-3-1,4-1-4,4-5-5,-4-3-5,4-6-6,5-5-7,-1-4-9,-4-6-5,4-3-6</inkml:trace>
  <inkml:trace contextRef="#ctx0" brushRef="#br0" timeOffset="58810.3637">2272 12116 436,'0'6'41,"-4"-3"-8,4 0-8,-4-3-4,4 3-8,0-3-2,4 4-3,4-4-1,0 0-3,13 0-1,3-4-6,1 1-4,0-3-4,-5 0-8,9-7-6,-5 5-12,1-2-12,28-12-13</inkml:trace>
  <inkml:trace contextRef="#ctx0" brushRef="#br0" timeOffset="59725.4161">995 13473 305,'0'-6'46,"0"6"-9,0-3-7,8-1 2,0 0-5,9-9-4,-5 3-4,4 4-7,5 0-2,-9-1 0,0 3-5,5 0 0,-5 4 1,4 0-2,-3 0-1,3 0 0,0 0-1,-3 7 0,-1-2 0,4 7-2,-3-2 0,-1 2 1,-4 3 0,0 1 0,0 4-1,-3-4 0,-5 3 0,0 2 0,-5 0-1,-3 4 2,-4-1-1,4 5 0,-5-9 0,1 7 0,0-4 3,0 4 2,-1 0-1,1-2 0,-4-1 1,8-2-1,-1-1-2,1 1 1,0-8 0,0 5 1,8-4 0,-4 1-1,4-4 0,0 1-2,0-5 1,0-2 0,0 1 0,0-4 2,8 3-1,4-3-1,-4-3 1,5 0-2,-1 0 0,0 0 0,0 0 0,1 0 0,-1-3-2,4 0-3,5-3-5,-1-1-5,-3-2-2,-5 6-5,0-4-6,1-1-7,3 2-6,-8 0-7,4-1-2,25-10-4</inkml:trace>
  <inkml:trace contextRef="#ctx0" brushRef="#br0" timeOffset="60122.4388">1658 13791 293,'0'3'52,"4"4"-2,-4-1-5,4 0-8,0-2-6,0-3-6,-4-1-4,5 0-3,3-1-3,0-3-4,0-2-1,0-4-5,0-5 2,-3 3-2,-1 0-3,4-4 1,0 2-2,-8-2 0,8 0 0,-4 1 0,-4 0-1,4 3-2,-4-4 0,5 7 1,-5 1-2,-5-5 0,5 7 0,-4 0 2,0 2 1,0-2-1,-4 6-1,4 0 1,0-3 0,-4 3 1,-1 0 0,1 0 0,0 0 0,0 3 0,0 7 2,4 2 3,-1 3-1,5 0 0,-4 5 2,0 3-1,0 0 0,4 4-3,0 0 1,0-3-1,0 4 0,4-4 0,0-2-2,5-4 0,3-2 0,-4-2-3,4-4-3,1-4-2,-1-6-1,4 0-3,-3 0-4,-5-6 0,8-4-6,-4-4-12,1-5-15,3-5-5</inkml:trace>
  <inkml:trace contextRef="#ctx0" brushRef="#br0" timeOffset="60346.4516">1936 13287 405,'5'0'41,"-5"-3"-11,0 3-4,0-3-4,4 0-5,4-1-2,0 1-5,0 0 0,4 0-4,1 0-1,-1-2-2,0-1-2,1 2-3,-1-5-6,0 3-8,0-1-6,-3 4-10,-1-5-6,-4 5-3,0-4-4,4-8-7</inkml:trace>
  <inkml:trace contextRef="#ctx0" brushRef="#br0" timeOffset="60753.4749">2198 13030 309,'0'0'26,"5"-4"-1,-5 1 4,8 3 1,-4-1-2,4 1-5,-4 0-7,4 0-3,-4 1-3,5 2-2,-5 1-3,0-1 0,4 3-4,-8 1 2,8-1-2,-4 2 1,-4 1-1,4-2 0,-4-1 0,4 4 0,-4 1 1,0 5 1,0-4 1,0 3-1,0 1 0,-4 3 2,0-5-1,4 2 2,-4-2 0,0 2 0,0 0-2,-4-2 2,4 2 0,0-3 0,0-2 0,-1 2-2,1-1-1,4 0 2,-4-3-1,4-3-2,0 1 0,0-1-1,0-1 0,4 1 0,-4-3 0,0 1 0,9-1-1,-1 0 0,-4-3-1,4 0 2,0 0-1,0 0 0,1 0-2,-1-3-5,4 0-4,-4-4-5,0-2-7,5 4-11,-9-1-4,4-1-8,-4 4-4,21-3-4</inkml:trace>
  <inkml:trace contextRef="#ctx0" brushRef="#br0" timeOffset="61128.4963">2518 13414 254,'0'0'30,"8"-1"4,-4-2-2,4-7-3,0-3-4,1 2-5,-1-5-1,0 0-5,0-1-1,0-2-1,5 1 0,-5-4-1,0 1-1,0-1 0,0-2-4,1 0 0,-1-4-2,0 4 2,-4-1-4,4-2 0,0 0 0,-3-1-1,3 3 1,-8 1-1,4 2 0,-4 8-2,4-2 2,0 3 1,-4 2-2,0 1 2,4 4 0,0 0-1,-4 6 0,0 0 0,0 0 0,0 0-1,0 3 0,0-3 0,0 6 2,0 13 0,0 2 0,0 3-1,0 8 0,0-2 0,-4 0-1,4 0 2,0 2-3,0-2 1,0-6-2,4-2 0,-4-4-4,4 1-2,9-5-3,-5-1-7,0-4-3,4-9-9,-4 4-4,1-4-5,3 0-7</inkml:trace>
  <inkml:trace contextRef="#ctx0" brushRef="#br0" timeOffset="61298.5061">2596 13052 386,'0'0'36,"0"-3"-7,-5 3-6,5 0-7,0 0-4,9 0-3,3 0-3,4 0-2,-3 0-10,3-3-11,4-1-12,-3-2-7,-1-4-7,1-1-1</inkml:trace>
  <inkml:trace contextRef="#ctx0" brushRef="#br0" timeOffset="61826.5363">2821 11715 223,'0'0'20,"4"0"4,-4 3 4,0 7 3,12 4 4,-4 5 1,5 5 1,-1-2-6,0 2-5,5 6-4,-5-1-3,4 1-1,5 3-5,-5 4 0,5 3-2,-1-4-2,0 14-1,1 8-3,-1 3 0,1 6 1,-1 7-1,-7 3-1,-1-4-1,0 3 1,5-3 0,-5 0 1,-4 0 1,0 5 1,-8 2 3,8-2-1,-3 0 0,-5-5 0,4-3 0,-4-4 2,-4 0-2,-1-6-1,1-1-1,-8 1-1,4-1 1,0-2-3,-1-4 0,1 2-3,0-4 1,-4-5 0,4 0-1,-5-6-2,1-3-2,0-4-4,-1-3-3,1-1-5,0-12-4,0 3-4,-1-5-4,1 0-5,4 1-12,-4-8-13,3-2-15</inkml:trace>
  <inkml:trace contextRef="#ctx0" brushRef="#br0" timeOffset="62528.5764">3836 12678 295,'-4'0'46,"4"0"-4,0-3-8,4 3-3,-4-3-4,0 3-1,0-3-4,4 3-2,4 0-6,1 0-3,7 0-2,0 0-3,-3-7 0,3 4-3,4 2 0,-3-3-8,-1 4-4,-4-3-7,5-3-6,-5 0-12,0-1-8,-3 1-8,19 3-7</inkml:trace>
  <inkml:trace contextRef="#ctx0" brushRef="#br0" timeOffset="62760.5897">3889 12864 293,'0'0'36,"0"3"-3,0 1 1,0 2 0,4-6-3,0 6-5,5 1-3,-1-4-7,0 0-5,8-3-2,-3 0-3,-1 6 0,4-6-2,-3-3 0,7 0-3,-8 0-4,9-3-5,-5-1-9,-3-2-11,3-1-6,-4 4-8,0-2-5</inkml:trace>
  <inkml:trace contextRef="#ctx0" brushRef="#br0" timeOffset="63724.6448">4737 11834 244,'0'0'30,"0"0"-7,0 0-6,0 0-6,0 0 0,0 0-6,0 6 3,0-6-1,0 10 3,0-2 0,0-2 2,-4 4 1,4-1 0,-4-2 3,4 2 1,-9-1-3,5 5-1,-4 0-2,0 1 2,0 2-2,-5 5-3,1-6 1,0 6-2,4 8 0,-5-9 0,-3 9-1,4 1 1,-1 4-2,-7 9 2,0-1 0,7 5-1,-3 2 0,-5-1 0,5 4-1,0 0 1,3-1 1,5-1 0,0 2-1,-4 2-1,4 2 0,3-1 0,-3 6 1,4 6-1,0 1 0,4-1 1,-4 3-1,4-2-1,0-4 0,4-2 0,0-2-1,-4-1 2,12-11-1,-7 1-1,3 0 0,4 4-1,4-6 0,-3-1-2,-1-3 2,4 0-1,-3-3 0,-1-3 0,8-4-2,-3-1 2,-1-2-2,0-6-4,-3-2-1,-1-5-3,4-1-2,-3-8-2,-1 2-4,0-1-1,1-2-7,-5-1-7,4-6-10,-4 0-9,13-6-15</inkml:trace>
  <inkml:trace contextRef="#ctx0" brushRef="#br0" timeOffset="64406.6838">5265 12033 357,'0'0'37,"4"-3"-5,-4-1-3,0 4 0,0 4-1,0-1-2,0 6-3,4 9-2,-4 10-3,0 0-4,0 5-1,0 7-4,4 3-1,0 3-3,-4 0 0,0-3-3,0 0-1,0 0-2,0-4-4,0-2-7,0-7-2,0 0-5,0-1-11,0-5-6,0-7-10,-4-1-9,0 21-7</inkml:trace>
  <inkml:trace contextRef="#ctx0" brushRef="#br0" timeOffset="65013.7186">6194 11996 396,'4'0'41,"0"-3"-8,0 3-8,1 0-5,3-3-3,0 3-3,-4 0-5,4 0-2,5 0-1,3 0 0,-4 3-4,-4 0 0,5 0 0,-1 7-1,0-4 0,0-1 0,-3 1-1,-5 1 0,4-1 0,-4-3 0,0 4-2,-4-1 2,0 2-2,-4-2 1,4 4-1,-8-4 1,0 4 0,4-2 0,-5 1-1,5 1 2,-4-4 0,0 2 0,4 2-1,-4-1 1,-1-2 0,9-4-1,-4 0 1,4 0-1,0 4 0,-4-7 2,4 7 0,8 0-2,-8 2 2,5 1-1,3 1 0,0-1 0,0-4 0,-4 7 0,4-4 0,-4-1 0,5 2 2,-1-1 3,4-1-1,-4 2 0,-4 2 1,5 1 1,-9 0 0,0 1 0,0 2-1,0-2-1,0 2 3,0-1-1,-4-3-1,-5 1 3,1 0-3,0-2-1,-4-2-2,-1 1 1,1-4-2,0 1-1,0-6-4,-1 2-6,1 1-4,0 2-7,-5 0-8,5 1-10,0-1-7,-9 0-8,-28 28-7</inkml:trace>
  <inkml:trace contextRef="#ctx0" brushRef="#br0" timeOffset="65766.7616">5425 13092 283,'0'0'38,"4"0"-8,-4-7-7,0 7-7,0 0-2,0 0-2,0 0-1,0 0 0,0 0 1,0 0 0,0 0 1,-4 0 1,4 0-1,-9 7-3,5-7 1,-4 6-4,0-4-1,4 4-1,-4-3 0,-1 3-2,1-2 0,-4-1 0,4 3-1,-5-3 1,1-3 1,4 4-1,-4-3 1,4 2 0,-1 0-2,5 4 1,-4-7 0,4 6-2,0-3 2,0 1-1,-4-1 0,3 0 1,1 3-2,0 1 0,0-6 0,0 6 1,4-1 0,-4 0-1,4-3-1,-8 1 0,8-1 0,-4 5 0,4-5 1,0 3-1,0 1 1,0 5-1,0-2 0,4-5 0,-4 4 0,4 1 0,0-4 0,0 4 1,0-6-2,-4 3 1,4-1 0,4 1 0,-3-4 0,3 3 0,4-3 0,0-3 1,1 0-2,-1 0 1,0 0 0,0 3 0,5 1 0,-5-1 0,-4-2-2,5 3 2,-1-1 0,0 0 0,-4 3-1,5 4 2,-5-2-1,-4 1 0,0 7 1,0-1 1,-4 0 1,0 4 0,0-4 0,0 4 2,-4-5 1,-4 5 0,0-3 0,-5 2 1,1-2-1,4-5-1,-4-5 0,-1 0-1,5 1-1,-8-1-1,3 4 0,-3-4-1,0-4-2,-1 1-3,1 0-2,0-3-2,3 0-2,1-6-4,0 4-5,4-1-5,-1-10-8,1 0-11,4 1-9,0-3-6</inkml:trace>
  <inkml:trace contextRef="#ctx0" brushRef="#br0" timeOffset="66460.8013">6284 12980 321,'0'0'47,"0"-1"-7,0 1-4,0-3-8,0 3-6,0 0-6,0 0-4,4 0 0,0-4 0,9 4-4,3-6-2,0 3-1,1 0-1,-5-1 0,9 1-2,-9 3-1,8 0-1,-7 0 1,-5 3-1,4 4 0,-4-1 0,-4 1 0,-4 7 0,0 2 0,-4 0 0,4-2 0,-4 2-1,-4-2 2,-4 2-1,4 0 0,3-2 0,-11-1 0,8-7 0,0-1 0,4 5 3,0-4-1,-5 0 1,5 1 1,0-4-2,4 0 2,0 0-3,0-3 0,0 3 0,4-3-1,0 4 0,5-4 1,3 4-2,0 3 1,-4-1 1,5-3 0,-5 4-1,4-4-1,-4 3 4,0 5 3,5-1-1,-9 6 5,0-5-2,0 5 0,-4 3 1,0-2-1,0 6 2,0-3-2,-8-2 1,4 4-1,-4-4 0,-1 4 0,-3-6-1,0 1 0,-1-1-1,-3-5 0,4 2-1,-9-4-2,9-2 0,-4 2-2,3-1 0,1-5-1,4 1-3,-4-1-4,-1-3-5,5-7-4,-4 1-6,12-5-6,-8-5-8,8 0-13,-4-4-10,-5-42-13</inkml:trace>
  <inkml:trace contextRef="#ctx0" brushRef="#br0" timeOffset="66930.8282">6767 11804 429,'4'6'54,"5"9"-9,-1 7-9,0 5-4,4 6-4,1 4-5,3 3-2,0 2-6,1 5 2,-5 11-2,0 6-2,5 3 0,-1 4-1,0 2-1,-3 1-1,-9-4-2,8 1-1,-4-4 1,0 3-2,-8 3 0,0 0-1,5 3-1,-5-1 0,-5-2 0,-3-3 2,4-3 1,-4-2-2,-4-11-1,-5-1 1,5-4-3,0 0 0,-1-6-1,-3 2 0,4-9 0,-5-2-2,1 4-4,4-8-6,-5 0-2,5-4-5,0-12-7,-5-1-3,9-4-7,0-3-5,0-1-13,0-5-18,-13 3-12</inkml:trace>
  <inkml:trace contextRef="#ctx0" brushRef="#br0" timeOffset="68194.9005">7467 11678 135,'0'-3'7,"0"0"6,0 3-1,0-3 4,0 3 0,0 0 2,0 0-3,0 0 0,5-3 2,-5 3-5,0 0 2,0-4 2,0 4 0,0 0 2,4 0-1,-4 0 2,0 0-4,0 0 0,0 0-3,0 0-1,0 0-1,0 4 0,0-4 0,0 3-1,0-3-1,0 6 0,0 1 1,0-1 0,0 0-3,0 2-1,0 5 4,-4 3-2,-1-2 0,1 5 1,0 2-1,0 4 0,-4-1 0,-4 3 0,4 2 0,-5 1 1,1 0-3,0 7 0,3 2 1,-7-2 0,4 9-1,0 0 1,-1 7-2,1 4 1,4 2-1,-5-2-2,5 2 2,0 1 0,-4 2 0,4-3-1,-1-5 2,1 2 0,0 4-1,0 4 0,4 1 2,-4 2-1,4 3 0,-1-2 0,5-1-1,-4-2 0,4-5-1,0-4 0,4-2-2,-4-1 1,9-7 0,-1 1 0,0 1-1,4-3-1,-4-3 0,9 1 2,-5-3 0,-4-7 0,5-1-1,-1-5 0,0 0-1,5-4 1,-5-3-2,0-4-2,0 0-3,1-5-3,-1-1-3,0-4-3,-4 0-2,-3-4-3,3 1-4,-4-3-8,0 0-13,0 0-12</inkml:trace>
  <inkml:trace contextRef="#ctx0" brushRef="#br0" timeOffset="69567.979">7930 12343 210,'0'0'34,"0"0"2,0 0-2,0 0-1,0-3-1,0 3-2,4 0 3,-4 0-6,0 0-4,0 0-3,8 0-2,-4 0-1,1 3-4,3-3-1,0-3-3,0-1-1,4 1-3,-3-3-1,3 0 0,-4-7-2,0 0 0,5 2 0,-9-5-2,4 2 0,-4 1 0,0-6-1,0 8-3,0 1 2,-4-2 0,0 4-1,0-8 2,0 3-3,0 4 3,-4 1-2,0 1 1,-4-2 1,0 6 1,4-1-1,-5 1 1,1 3-1,0 0 1,0 0 1,0 3-2,-1 1 2,-3 2 0,4 8 2,-4 2 0,3 3 2,1 5 0,-4 0-1,4 8 0,4-2 1,0 0 0,-1 2-1,1-2-2,4-6 3,0 0-3,0 1 0,0-7-1,4 1-1,5-3 2,-1 1 0,4-1-2,0-5 0,1-1 0,-1-4 0,4 0-2,-3-2-2,3-4-3,-4 0-3,5 0-3,-5-4-4,4-5-6,-3-4-6,-1-1-10,0 1-7,0 0-5</inkml:trace>
  <inkml:trace contextRef="#ctx0" brushRef="#br0" timeOffset="70141.0118">8258 11917 312,'8'0'45,"-8"0"-2,0 0-5,4 0-4,-4 0-4,0-3-5,0 3-2,4 0-3,0 0-3,12-7-4,-3 4-4,-1 1 0,0-4-3,5 0-3,-9-1-3,4 4-4,0 0-4,-8-3-3,5 3-4,-1-1-3,-4-2-9,0 4-10,0-4-9,0 0-4,0-10-7</inkml:trace>
  <inkml:trace contextRef="#ctx0" brushRef="#br0" timeOffset="70559.0357">8479 11666 260,'8'-4'30,"-4"4"1,0 0 0,0 0 1,8 0 0,-3 0-3,3-3-4,-4 3-5,4 0-4,1 0-3,-1 0-3,0 0-2,-4 0-2,5 0-1,-9 0-3,4 3 0,-8-3 0,8 4 1,-4-1-2,-4 0 1,0 7 0,0-1 1,0-1 1,0 2 0,0 5-1,0-2 2,-4 1-3,4-1 2,-8 0-1,4-2 2,0 5 0,0 0 1,-5 1-1,5 2 0,-4-1 1,0-2-3,4-2 1,0 2-2,0 0 1,-4-5-2,8 5-1,-5 0 2,5-8-2,0-2 1,0 4-3,0-7 2,0 0 0,5 0 0,-5 2 0,8-5-1,0 0 0,0 0-4,0 0 0,0 0-4,5-2-3,-1-1-1,0 0-8,-3-7-4,3 4-8,-4 0-9,4-2-5,-4 1 0</inkml:trace>
  <inkml:trace contextRef="#ctx0" brushRef="#br0" timeOffset="70931.057">8843 12015 238,'4'-3'28,"4"0"-3,-4-3 0,0-4 0,5 1 0,-9 1-4,8-2 0,-4-3-5,4 1-1,0 1-1,1-5 0,3 1-2,0-1 1,-4-3-3,0 2-1,1-5-1,-1 1-2,0-5-1,0 6-1,-4-4-1,5-5 0,-1 6-2,0-5 2,0 6 1,-8 8 1,8-5 2,-8 6-2,0 2 1,4 1 0,-4 7-1,0 3-2,4 0-1,-4 0 1,0 0-2,0 0 0,-4 3 1,4 7 0,0 11-1,-4 4 0,0 2 1,-4 3 0,0 4-1,4 2 1,0-2-1,0 4 0,4-8 0,0-3-4,0 0-3,0-1-4,0-6-2,0-1-3,4-8-4,4 2-4,0-7-6,-4-2-5,-4-1-4,4-3-6,0-3-4</inkml:trace>
  <inkml:trace contextRef="#ctx0" brushRef="#br0" timeOffset="71111.0673">8855 11761 295,'0'0'46,"-4"0"-3,4 0-7,0-3-6,0 3-6,0 0-2,0 0-6,8 0 0,5 0-6,-1 0-3,4-3-2,1-1-5,3 1-6,1 3-7,-5-3-7,9 0-6,-5 0-3,1 1-5,-5-1-5,4 3-4</inkml:trace>
  <inkml:trace contextRef="#ctx0" brushRef="#br0" timeOffset="72227.1311">7742 13232 344,'-4'-4'45,"4"4"0,0-3-8,0 3-5,0 0-7,0 0-5,4 0-7,-4 0-2,0 0-3,4-3-2,8 0 0,-4 1-1,5-1-1,3 0-2,0-4-1,1 4-2,-1 0-6,0-3-6,-3 6-10,-1-3-9,4-4-12,-7 2-4,15-14-11</inkml:trace>
  <inkml:trace contextRef="#ctx0" brushRef="#br0" timeOffset="72672.1566">8053 13403 276,'0'0'32,"8"0"0,0 0 1,-4 0-3,5 0-4,-1 0-5,4 0-3,-4 0-4,0-3-3,1 0-2,-1-7-4,0 1-1,0 1-1,-4-5 0,4 0 0,5-1-2,-9-2 0,4 2-1,-8-2 2,4 0-1,0 2 0,0 1-3,-4 0 3,0 2 0,0 2 1,0-1 4,-4 4 0,4 3 0,0-1-3,-12 1-1,8 3 2,-4 0 1,-1 3 1,1 4 1,4 5 0,-4 3 1,4 4-2,0 0-1,0 2 0,-5-2 0,9 1-1,0 3-1,0 0 0,0-5-2,5 1 0,-1-5 1,-4 2-3,4 0 2,4-2-1,0-4 0,-4 0-1,4-4-2,-3 3-2,3-4 0,0-5-1,-4 0-2,4 3-4,0-3-3,-4 0-4,9-3-4,-5 0-4,0-5-8,4-5-9,5 1-4</inkml:trace>
  <inkml:trace contextRef="#ctx0" brushRef="#br0" timeOffset="72897.1695">8356 13119 325,'0'-4'45,"0"1"-7,4 3-6,-4 0-2,8 0-5,-4 0-7,4 0-3,5-3-5,-5 3-3,0-3-1,0 3-2,0-3 0,5 0-3,-9 1-1,4-1-5,0 0-2,0-4-5,1-2-7,-5-1-5,0 1-5,0 1-7,-4-2-3,4-3-3</inkml:trace>
  <inkml:trace contextRef="#ctx0" brushRef="#br0" timeOffset="73336.1946">8556 12817 236,'0'0'31,"5"0"-5,-5-4 1,8 4-2,-4 0 2,4 0-1,0 0-1,0-3 0,-4 3-2,1 0-3,3-3-3,0 3-4,0 3-4,-4 0-3,4-3-1,-3 0 0,-1 7-2,4-6-1,-4 3-1,0-4 0,-4 9 1,4-3-1,0 1-1,-4-4 2,0 2 1,0-2 1,0 0 0,0 3 2,0 4-3,0 3 1,0-4 0,0-1-1,0 5 0,0 0 0,0-2-2,0 5 0,-4 0 1,0-2-1,0 2 0,-4-7 0,8 6-1,-8 1 1,3-7-1,1 5 1,0-1 0,0-3-2,4 1 2,-4 1-2,0-2 1,4 1 0,0-1 0,0-1 0,0 1 0,0-7 0,0 3 0,0 1 0,4-3 0,4 0 1,-4-4 0,0 3-1,1-3-1,3 0 0,4 0-2,-4-3-4,0 3-4,5-4-5,-5 0-6,0-6-8,0 7-5,-4-3-3,9-1-4,-5 1-3</inkml:trace>
  <inkml:trace contextRef="#ctx0" brushRef="#br0" timeOffset="73712.2161">8863 13177 305,'9'0'31,"-9"-3"-1,8 0-2,-4-3-3,4-7-4,0 0-2,-4 2-2,5-2-3,-5-2-4,12 0 0,-8-4-1,0 2 0,5-9-2,-5 2-1,0 4 1,4-3-4,-3 0 1,3-3-1,-4 6 0,4-3-1,-3-1-1,-1 4 1,0-2 0,-4 2-2,4 0 0,-4-1 1,0 2-1,0 6 1,-4 2 0,5 5-1,-5 3 2,0-4 0,0 1-1,0 6-2,0 0 2,0 0-1,0 3 0,0 0 0,0 13 0,-5-2 0,1 6 1,-4-3 3,0 12-2,0-5-1,4 6 1,-4 3-2,3 2 1,1-2-3,0 4-3,4-4-4,0-2-2,4-6-5,0-1-5,5-5-5,-1-8-4,8-1-7,-8-7-4,25-3-11</inkml:trace>
  <inkml:trace contextRef="#ctx0" brushRef="#br0" timeOffset="73900.2268">8933 12890 335,'0'0'42,"0"-3"-9,0 3-4,4 0-3,4-4-6,1 4-4,3 0-6,8 0-3,1 0-10,-1 0-10,-3 0-11,-1-3-6,0 0-4,1-3-1,-1-4-2,1 2 0</inkml:trace>
  <inkml:trace contextRef="#ctx0" brushRef="#br0" timeOffset="74533.263">9412 11418 177,'0'0'24,"0"0"-2,0 0-7,0 0 2,0 0-2,0 3 1,0 0 0,0 0-2,0 7 2,4 6-2,-4-2 4,4 11 2,0-1 3,5 3 0,-1 5 0,0 1 0,0 4-2,4 3-5,1-1 0,-1 4-1,0 3-1,1-3-1,3 5-1,-4 1-3,0-3 1,1 13-2,-1 2 0,-4 5-1,0 3 0,1-2-1,-5-1 0,4 3 2,-4-9-1,-4 1 0,0 1-1,0 0-1,-4-2 0,-4-1 1,-5 1 0,5 1-1,-4 4-2,0-5 1,-1-1-1,-3-3-1,4-2 0,-1-5-1,1 0-1,0-4 1,-5-2 0,1-5-1,0-2 0,-5-2-4,-3-4-3,3-3 0,1 2-5,-1-6 0,-3 5-4,3-6-4,1 8-4,-1-6-6,-3 1-8,3-1-9,-3-5-6,-1 2-3</inkml:trace>
  <inkml:trace contextRef="#ctx0" brushRef="#br0" timeOffset="75412.3133">3873 15219 334,'0'-3'50,"0"3"-4,4 0-8,-4 0-8,0 0-7,0 0-3,8 0-1,0 0-4,5-2-5,-1 2 0,4 0-5,1-3 0,-5 3-2,8-10 0,1 4-1,-5 3-2,-3-1-2,-1-2-7,4 3-4,-8 1-7,1-1-9,-5 0-7,0 3-11,-4 0-5</inkml:trace>
  <inkml:trace contextRef="#ctx0" brushRef="#br0" timeOffset="75596.3238">3947 15456 291,'0'3'43,"4"-3"-5,4 1-1,4 3-6,-4-4-6,5 0-7,-1 0-4,4 0-3,-3 0-5,-1-4-7,0 0-10,-4-6-13,5 7-8,-5 0-9,25-10-12</inkml:trace>
  <inkml:trace contextRef="#ctx0" brushRef="#br0" timeOffset="82090.6953">4790 14705 149,'0'0'18,"4"-1"-4,-4-3 1,0 1-1,0-2-2,0 4-1,0 1 2,4 0 2,0-6-3,-4 2-1,0 1 5,4 0-4,-4 0 1,0 3 2,0 0 2,0-3 2,0-1 0,0 4 3,0 0 0,0-3-3,0 3-2,0 0-2,0 0-3,0 0-2,0 0 1,0 0-3,0 0-2,0 0 0,0 3-1,0-3-1,-4 4 1,4-1-2,-4 6-3,0 2 2,0 5 4,0-3-2,-4 0 0,0 1-2,3 2 2,1-2-1,-4 5 1,4 2 1,-8-2-1,4 2 0,-1 1 1,1 5-1,-4-1 1,4-3 1,4 4-2,-9 5 0,5-5 0,0 0 2,0 7-1,4-6-1,0-1-1,-5 13 1,1-3 0,0 6-1,8-1 1,-4 5-2,-4 2 1,8-1 1,-4 4-2,4 0 2,-9-2 0,9-6 1,0 2-1,-4 0 1,0 4-1,4 2 3,0 2-2,0 8 1,0-1-1,4 4 1,0-5-1,1 4 0,-1-2 1,0-5-1,4 2 0,0-3-1,4-12 0,-3 5-2,3-6 2,4 0 0,1-3-3,-1-4 1,0 1 0,5 3-1,-1-7 2,1 1 0,-5-3-1,5-10 1,-5 1-2,4-1-1,-3-2 1,3-1 0,-3-3 0,-1 0-2,-4-3 2,1 1-1,-1-3 0,-4-1 0,0-4 0,0-2-4,5 0-3,-9 1-1,0-1-3,0 0-1,0-3-4,0 0-5,0 0-5,0 0-7,1 0-6,-5 0-21</inkml:trace>
  <inkml:trace contextRef="#ctx0" brushRef="#br0" timeOffset="86506.9479">5433 15119 155,'-4'0'2,"-21"6"-13</inkml:trace>
  <inkml:trace contextRef="#ctx0" brushRef="#br0" timeOffset="87368.9972">5212 15131 251,'-4'0'39,"-1"3"1,5-3 0,-4 0-3,4 0 0,0 0-5,0 0-3,0 0-5,0 0-3,0-3-5,0 3-1,0 0-5,0-6 1,9 6 0,3 0 0,-4-10-4,-4 7 0,8-3-2,-3-4-1,3 2-1,0 5-2,0-3 0,1 3 1,-1-1-1,0 1 0,1 0-1,-1-6 1,0 5-1,0 0-1,-3-3 2,3 1-2,-4-4 1,0 2-2,-4 2 1,5-7 0,-9 4 1,0 1 0,0-5 0,0 4 0,0-1-2,0 4 1,-5-1-1,1 3 2,-4-3 0,0 1 0,0 3 0,0-4 0,-1 7 0,-3 0 0,4 0 0,-4 0-1,-1 3 1,5-3 0,0 4 0,-4 5 0,4-2 0,-1 4 0,1 1 0,0 1 0,0-3-1,4 1 0,0 1 2,4 6 1,-5 1-1,5-1 3,0 1-3,0-3 2,0 1-1,5 2 0,-1-5 0,0 2-2,4-3 1,4-5 0,1 1-1,-1-2 1,0-4 0,4-3-1,1 0-3,-5 0-4,0 0-3,1-6-5,-1 2-3,4-5-6,-3 1-10,3-5-10,-8 4-8,4-1-4</inkml:trace>
  <inkml:trace contextRef="#ctx0" brushRef="#br0" timeOffset="87677.0148">5560 14642 418,'0'-4'46,"0"4"-9,4 0-10,-4 0-4,0 0-8,0-3-1,12 3-3,-4-3-2,0-6-4,5-3-2,-5 3 0,4-1 0,-8 7 1,4-3-3,5 3-1,-9-2-7,4 2-2,-4-1-3,0 4-3,0 0-6,0 0-6,-4-3-3,4 0-7,-4 3-3,5 0-2,-5-9-11</inkml:trace>
  <inkml:trace contextRef="#ctx0" brushRef="#br0" timeOffset="88078.0378">5752 14376 316,'4'-3'31,"0"3"-2,-4-3 2,0 0-2,4-1-2,5 1-5,-1 0-6,-4 3-5,8 0-1,0 0-4,-3 3-2,-1-3 0,0 0-2,0 0 0,4 0-1,-3 10 2,-5-2-3,-4 1 1,4 1-1,0 3 0,-4 1 0,0 2 0,0 0 1,0-8 0,-4 4 2,-4 4 0,8-2 0,-9 2 2,9-1 0,-8 4 2,8-3-2,-4 1 0,4-1 1,-4 0-1,4-5-2,-4 2-1,4-4-1,0 2 0,0-4 0,4 2-1,-4-2 0,4-3 0,0 8 0,4-11 0,-3 6 0,-1-7 0,0 3-2,0 0-2,0 0-2,4-3 1,-8 0-3,8 0-2,-4 0-5,0 0-5,1-3-6,3 0-5,-4 0-5,8-5-6,-4-4-1</inkml:trace>
  <inkml:trace contextRef="#ctx0" brushRef="#br0" timeOffset="88475.0605">6194 14669 277,'4'-4'27,"4"-5"-1,-3-2-2,-1-5-1,0-2 3,4-4-6,-4 5 1,4-2-6,-8-2 1,4-5-5,5 9 1,-1-5-4,-4 4 0,0 2 0,0-4-3,4 1-2,-8 1 0,4-1 0,-4 2-2,0-3 0,4 5 1,0 0-2,-4-1-1,0 0 0,5 2 2,-5 5 1,0 2 2,0 1-1,0 3 0,0 0-2,0 3 1,-5 0 1,5 0-2,0 0 1,-4 6-2,0 0 0,0 10 3,4 5 0,-8 4 0,8-1-1,0 2 0,0 1-1,0-4 1,0 8-2,0-6 0,0 5 0,0-3 0,8-1 0,-8-2-1,4-5-3,4-5-3,1-4-2,3-1-3,-4 1-2,0-7-5,-4-3-2,5 0-7,-1-3 0,4-1 0,0-8-9,5-34-13</inkml:trace>
  <inkml:trace contextRef="#ctx0" brushRef="#br0" timeOffset="88665.0713">6104 14417 358,'0'0'49,"0"0"-7,-4 0-8,4 0-7,0 0-9,0 0-6,0 0-2,4 0-2,4 4-3,5-4-1,3 0 1,4 0-5,1 3-8,-1-3-6,-3 0-7,-1 0-5,5 0-9,-5 0-4,-4 0-3,29 16-9</inkml:trace>
  <inkml:trace contextRef="#ctx0" brushRef="#br0" timeOffset="88932.0866">6661 14926 408,'0'0'44,"4"-3"-7,-4 3-9,4-3-7,0 0-5,4-4-5,1 1-2,3-2-3,-4-2-2,8 4-4,-3 0-4,-1-4-2,0 4-6,-4 1-5,1-4-8,3 2-8,-4 1-5,0-2-5,5-2-3</inkml:trace>
  <inkml:trace contextRef="#ctx0" brushRef="#br0" timeOffset="89483.1181">6927 14497 384,'0'-5'42,"4"2"-7,0 3-10,-4-6-2,4 6-4,0 0-4,1 0-4,3 0 0,4 0-2,0 0-3,1 0-2,-1 0 0,0-4-2,0 1 0,5 3 0,-5 0-1,0 0 0,1 0-1,-5 0 0,0 0 2,-4 0-2,4 0 1,-8 3-1,4-3 1,-4 4 0,0 2-1,0 5-1,-4 5 0,4 0 1,-4 1 0,-4-1 0,0-1 0,4-3 0,0 4 0,-5-1 1,5-6 0,4 4-1,0-4 0,-4-1 0,0-1-1,4 2 0,0 1-1,0-1 2,0-2 0,4-3 0,0 3 0,0-4 0,5 0 0,-1 0 0,0 4 0,-4-4 0,4 0 0,0 2 0,1 1 0,-5 0 4,0 4 0,0 1 0,0 5 2,-4 3 1,4 2 0,-4-2-2,0 2 0,0-2 3,-4 1-3,4 3 3,0-6 0,-8-1 0,0 1-1,-1-1 1,1-3-1,0 1-1,-4 2-1,4-6-2,-1-2-1,-3 1 1,0-2-1,4-1-1,-5 0-4,1 1-1,0-7-6,4 1-2,-1-1-4,1-1-4,4 1-5,-4-7-7,4 1-10,0-4-6,0 1-5,-4-18-10</inkml:trace>
  <inkml:trace contextRef="#ctx0" brushRef="#br0" timeOffset="89853.1393">7328 14987 312,'4'-4'46,"9"3"3,-5-9-8,4 1-8,-4-4-6,5 3-7,-5-1-4,0-1-3,0-1-2,0 2-3,-4-2-1,1 4 0,-5-4-1,0 2-3,4-2 0,-4 2-1,0-2-1,-4-3 0,4 7 0,0-1 0,-5 2 0,1 2 1,0-1 1,-4 4 2,4 0 0,0 3-4,-4 0 1,-1 0 0,5 3-1,0 0 0,-4 10 0,4-2 1,0 5-1,0 0 0,4 2 0,-4 1 0,4-2-1,0 2 0,0 2 1,0 1 0,0-1-1,4-5 0,-4-4 0,12 3-2,-4-3-4,0-2 0,-3-4-1,3-4-1,4 1 1,-4 0-3,5-3-8,-5 0-6,4-6-8,-4-2-6,4-8-4,-3 2-3</inkml:trace>
  <inkml:trace contextRef="#ctx0" brushRef="#br0" timeOffset="90063.1513">7541 14543 377,'0'0'58,"0"-3"-10,0 3-8,0 0-11,0 0-8,0-3-5,8-5-3,-8 8-5,13-10-3,-1 4-2,0-4-7,0 4-2,1-2-3,-1 2-5,0-1-4,-4-5-8,5 8-4,-5-4-8,-4-1-2,0 6-5,4-10-8</inkml:trace>
  <inkml:trace contextRef="#ctx0" brushRef="#br0" timeOffset="90429.1722">7754 14274 313,'4'0'41,"0"-3"-1,0 3-2,9-3-5,-5 0-5,0 3-7,0 0-5,0 0-5,5-2-1,-5 2-4,4 0-3,-4 0 1,0 0-2,1 0 1,-5 0-1,4 2 0,-8-2-1,4 3 0,-4 7 0,0-1 2,0 4 1,0-2 0,-4 5 1,4-2 2,-4 2 0,0 0 0,0-2-1,0 2 1,-1 2-1,-3 1 0,4-7-1,0 6-1,0-2 1,-4 1-4,8-1 1,-4-3-1,4 1-1,0-1 2,0-4 0,0 1-2,0 1 0,4-1 1,0-4-2,4-3 2,0-3-2,0 3-2,1-3-4,-1 4-5,0-4-1,0 0-4,0 0-8,1-4-7,-5 1-10,0 0-6,4 0-4</inkml:trace>
  <inkml:trace contextRef="#ctx0" brushRef="#br0" timeOffset="90781.1924">8139 14599 300,'4'-3'41,"4"-4"-3,-4-2-7,9-6-3,-5-4-7,0 5-3,4-2-3,0-3-5,-3 8-1,-1-11-2,0 4 0,0 2-1,-4-4 0,4 0 0,1-3 1,-5 0-1,0 3-1,-4-4 0,0-5 0,8 2-3,-8-1 1,4 4-2,0 0 1,0 2-2,-4 4 1,0 2 2,4 7 0,-4 6-1,0-1-1,0 4 0,0 0-1,0 4 1,-4-1 0,4 6 1,0 17 0,0-2 1,-8 3 0,4 3 0,-4 5 0,8 1-2,0 4 0,0-3 0,-4-4 1,4 7-4,0-1-4,4-5-2,-4-4-2,12-1-4,-12-5-5,8-2-5,-4-11-5,5-5-4,-1 1-7,4-7-1</inkml:trace>
  <inkml:trace contextRef="#ctx0" brushRef="#br0" timeOffset="90969.2031">8143 14344 395,'0'0'51,"0"-3"-14,0 3-9,0 0-9,0 0-4,8 0-4,4 0-3,9 0-7,-5 0-8,5-1-8,-5-6-8,5-2-6,-1-1-8,5 4-7,-5-2-5</inkml:trace>
  <inkml:trace contextRef="#ctx0" brushRef="#br0" timeOffset="94675.4151">5474 15831 335,'0'0'35,"0"0"-2,0 0-3,0 0-2,-4 0-4,4 0-2,0 0-2,-9 0-6,5 0 1,-4 0-3,0 0-3,4 0-1,-4 0-1,4 0-1,-5 0-2,1 0 0,-4 0-2,4 3 1,-5-3-1,1 0 0,4 0 1,-4 3-2,-5-3 0,5 3 1,-4-3 0,-1 0 0,5 3-1,-4 1 0,-1 2 0,5-1-1,0-2 0,3 3 0,1-6 0,0 0 0,8 0 0,0 4 0,-4-4 0,4 3 0,0-3 0,-4 3 0,4-3 0,0 6 0,4 1 0,0-1 0,-4 2 0,0 1 0,4-2 0,0 6 0,-4-2 0,4 1 0,0 4 0,1-5-1,-5 2 2,8 0-1,-4-2 0,4-2 0,-4 7 0,4-3 0,0-5 0,-3-2 0,7 1 0,-4 5 0,4-2 0,1-8 0,-1-2 0,0 3 0,0 0 0,5-3 0,-5 0 0,0 3 0,-3-3 0,3 3 0,-4 4 0,4-4 0,-3 3 0,-5 5 0,4 5 2,-4 3 0,0-1 1,0 6-1,0-2 3,-4 5-1,0 2 0,0-2 1,0-4 0,0 3 0,-4-5-1,4 2 0,-4-4 1,-4 1-1,0-3 3,-5-1-4,5-2 0,0-1-1,0-4 0,0 4 0,-5-5 0,5-5-1,-4 4-2,-5-1 2,5 0-1,0-2-2,4-1-3,-9-2-3,9-1-2,0 0-1,0 0-4,-5-1-1,5-2-8,4-7-8,-4-6-10,8-5-7,0-1-6,12-45-7</inkml:trace>
  <inkml:trace contextRef="#ctx0" brushRef="#br0" timeOffset="95089.4388">5752 16317 244,'0'0'37,"4"0"4,0 0-1,4 0-1,-3 0-5,3-3-3,-4 3-5,0-3-7,0 3-1,0-6-2,-4-2-3,4-2-3,0-3-2,0-1-2,0 4-2,-4-2 0,0-1-2,0 2 1,5 1-2,-5-2 0,-5 2 0,5-1 0,0 5 0,-12-4-1,8 1-1,-4 5 2,4 1-2,-4 0 0,4 3 1,-5 3 1,5-3-2,-4 3 1,0 1 0,4 5-2,-4 1 2,3 4 3,-3-1-1,4 3 0,-4-2 0,8 5 1,0 0-2,0-5 2,4 5-2,0-4 0,0 1-2,4-2 1,1-1 1,3-1-1,0-2 1,-4-4 0,5-4-4,-1 1-4,0-3-3,1 0-3,-1 0-4,0-3-9,0-2-8,-3-8-8,3-3-6,21-30-10</inkml:trace>
  <inkml:trace contextRef="#ctx0" brushRef="#br0" timeOffset="95321.4521">5916 15821 398,'0'-1'42,"0"-3"-8,0 1-9,0 3-7,4-6-5,-4 3-3,16-4-3,-3 4-3,-1 0 0,0 3-5,0-6-2,1 2-9,-5 1-5,4-1-7,-8 0-7,4-2-7,-3 0-3,3-1-1</inkml:trace>
  <inkml:trace contextRef="#ctx0" brushRef="#br0" timeOffset="95705.474">6137 15618 241,'0'0'29,"0"0"2,4-7-2,0 4 2,0 3-1,4 0-2,-4-3-5,5 3-8,-1 0-2,0 0-4,0 0-4,-8 0 2,4 3-3,4 0 0,-3 1-1,-1 0 0,0 3 0,-4-1 0,0 0-2,0 4 1,0-2-1,0 1 4,0 1-1,0 0 0,0 2-1,0-1 3,0 2 1,0 0-1,-4-2 0,0 2 2,-1 3 0,1-5 0,0 8-1,4-7-2,0 3 1,0-3-2,0 1-2,0-5 0,-4 2 0,4-1 0,0-2-1,4 2 1,-4-7-2,0 1 0,8 3 0,1-6 0,-1 0 0,0 0-2,-4 0-3,4 0-3,-4 0-7,9 0-1,-5-3-7,-4 0-10,4 0-11,-4-2-7,4-1-3</inkml:trace>
  <inkml:trace contextRef="#ctx0" brushRef="#br0" timeOffset="96067.4947">6444 15890 279,'4'0'33,"4"-7"0,-4-2-6,0-4-7,1 2-1,3 1-4,4-6-4,-4 2-1,0-2-3,1 0 0,-1 2-1,0-5 0,0 1-1,-4-1 2,4 2-1,1-9-1,-5 6 0,0-6-1,4 2-1,-8 1-1,0-6-1,0 2-1,4 3 2,0-1 0,-4 1-2,0 3 2,4-1-2,-4 0 0,4 11 1,-4-2-2,0 0 1,0 8 0,4 2 0,-4 0 0,0 3 0,0 3 3,0 5 2,5 14-1,-5 2 0,0 5 1,0 4-2,0 1 2,0-1-3,4 0 0,-4-2-1,8 0-1,-8 0 1,4-11-2,0 6-4,0-6-4,4-4-4,-4-3-5,-4-5-6,9-2-1,-9 1-5,8-4-8,-4-3-6</inkml:trace>
  <inkml:trace contextRef="#ctx0" brushRef="#br0" timeOffset="96265.5061">6477 15599 372,'0'0'54,"0"0"-7,0 0-11,0 0-8,0 0-9,0 0-5,4 0-3,0 0-3,8 0-5,5-7-5,-1-2-5,0 1-6,1-2-4,3-2-7,5 2-8,-1 2-7,-3-1-4,-1-4-6</inkml:trace>
  <inkml:trace contextRef="#ctx0" brushRef="#br0" timeOffset="96819.5377">6997 15910 320,'0'0'40,"0"-3"0,0 3-4,4 0-5,-4 0-4,0 0-4,0-3-4,0 3 0,8-8-4,8 2-4,1-1-2,-5-2-3,4-4 0,-3 5-4,-1-2-3,0 4-6,-4 0-3,5-4-4,-5 5-7,0-1-8,0 0-7,0-4-4,-4 4-2,5-4-5</inkml:trace>
  <inkml:trace contextRef="#ctx0" brushRef="#br0" timeOffset="97355.5684">7226 15635 280,'0'0'37,"4"0"1,4 0 4,0 0-3,1-3-8,3 3-4,0 0-6,0 0-5,-3 0-4,3-3-4,-4 3 0,4 0-3,-3 0-2,3 0 1,-4 0-1,0 0-1,-4 0-2,4 3 0,-3-3 1,-5 3-1,0 7 0,0-4 1,0 2-1,0 5-2,-5 3 1,5-2-1,-8 2-1,0-3 1,0-2-2,0 1 1,0 1 2,3-2-1,1-1 0,-4-1-1,4-2-1,0 2-2,0-1 0,4-1 0,0 2 2,0 1 1,0-4 1,4 2 0,0-2 0,0-2-1,4-1 2,1 3 1,-5 0-1,4 1 1,-4-1 6,8 2-1,-4-2 1,-4 1 0,5 2 2,-1-4-1,0 1 1,-8 1-2,4-1 3,0 7-2,0 4 1,-4-4 1,-4 8-1,4 4-2,0-14 2,-8 15-1,4-2-1,-4-2-1,4-5 1,-5 6-1,1-3 0,0-1-1,0-1-1,4-5 1,-8-1-1,3-2-3,1 1 2,-4-5-1,8 4-2,-4-4-1,-1 1-3,1-6-3,-4 2-2,4 1-4,-5-4-2,5 0-5,0 0-10,0-7-9,0 6-10,0-12-6</inkml:trace>
  <inkml:trace contextRef="#ctx0" brushRef="#br0" timeOffset="97779.5927">7574 16015 342,'4'0'40,"0"-3"-1,-4 3-3,8-6-7,-4-1-4,0 1-6,1-5-2,3-2-6,0 4-3,-4-1-2,4-3-1,-4-1 0,4 1-4,-3 4 2,-1 1-1,-4-2-2,4 1 0,-4-7 0,4 8 0,-4-2 2,0 1-2,0-1 0,0 5 0,-4-1 0,0 0 0,-5 3 0,-3 3 0,4 0 1,0 0 0,4 0 3,-4 6-2,-1 3 2,5 3 0,-4 3 0,8 0 0,-8 1 1,4 6-1,0-1-2,4-1 0,-4 3 0,4-1-2,0-5 1,0 7 0,8 2 0,-8-9-1,4-1 0,8 0-1,-8-2 0,0-1-1,13-2-2,-9 2-1,4-4-4,0-6 0,-3 1-3,3-4-5,0-4-7,1-2-11,-1-3-5,0-6-9,21-40-9</inkml:trace>
  <inkml:trace contextRef="#ctx0" brushRef="#br0" timeOffset="98015.6062">7811 15541 392,'0'0'45,"0"0"-10,0 0-8,0-3-5,4 3-5,1-3-3,7 0-4,0 0-2,0 0-2,5-1-4,-5 1 1,0-3-4,1 3-3,-5-4-4,4 1-4,-4 3-6,0-2-7,-3-1-4,-1-1-5,0 1-3,-4-4-3,8-20-10</inkml:trace>
  <inkml:trace contextRef="#ctx0" brushRef="#br0" timeOffset="98967.6606">8364 15632 235,'4'-3'32,"4"-3"1,0 1-6,1-5 3,-1 1-1,0-4-4,4-1-1,-3-2-2,-1-2-1,8-4-3,-4 3-3,1-5-1,-1-3-3,0 3 0,1-4-3,-5 1 0,0 0-1,0-2-3,0 5-1,-8 0 0,4-1-1,0 6-1,1-2 0,-5 0-1,0 2 1,4-1-2,-4 4 2,4 0 0,-4 5-1,0 4 0,0 4 0,0-3 0,0 3 0,0 3 0,0 0-1,0 0 0,0 0 0,0 3 4,0 6 1,0 12 2,0 4 0,0 2-1,-4 4-1,0-1-2,-1 8 3,1-5-4,4 4 3,-4 0-3,4-4-1,0-3 1,0-1 0,4-5-1,-4-1-2,4-3-3,9-5-5,-9-3 1,8-6-2,0-3-5,-8-3-8,9 0-7,-1-3-6,-4-7-4,-4-4-4,21-35-8</inkml:trace>
  <inkml:trace contextRef="#ctx0" brushRef="#br0" timeOffset="99127.6698">8475 15354 323,'-5'0'49,"5"0"-6,0 0-5,0 0-4,0 0-7,0 0-7,5 0-5,-5 0-4,8 0-3,8 0-1,1-7-5,-1 1-6,0-5-9,-3 5-10,-1-7-10,8-1-9,-3 1-6,20-8-10</inkml:trace>
  <inkml:trace contextRef="#ctx0" brushRef="#br0" timeOffset="99701.7026">8651 13969 228,'0'-3'19,"0"3"-2,4 0-7,-4 0 0,0 0 7,4 3-1,4-3 4,4 7 4,1 10 4,3 2 4,0 5 1,5 1-7,-1-1-3,1 6-1,-1-3-4,-3 5-1,3-2-1,0 10-3,5 0 0,0 3-2,-5 8 1,-4 4 0,1 12-2,-1 5-1,1-2 1,-1 3-1,-4 0-1,-4-3-1,5-5 1,-5 2-1,0 0 2,-4 7-2,-4-1 1,4 1 0,-4 2-2,0-3 0,0 0 1,0-5-1,-4-1 0,4-5-3,-4-1 0,0-3 0,-4 3-2,4-4 1,4 5-1,-8 0 0,-5-8-1,5 5-1,0-8-4,0 1-4,-5-6-2,1-6-4,0-3-3,0-4-2,-5-6-2,5-1-4,-4-9-8,7-1-12,-3 0-14,-37 24-13</inkml:trace>
  <inkml:trace contextRef="#ctx0" brushRef="#br0" timeOffset="100297.7367">9363 15033 392,'0'-3'51,"0"3"-9,0 0-4,0 0-9,4 0-5,-4 0-4,4-4-4,8-4-4,1-1-4,-1-4-1,0 4-2,5 4-4,-5-5-7,0 4-3,0 0-3,1 2-4,-5-2-3,-4 3-8,-4 0-9,0 3-8,0 0-6,4 0-8</inkml:trace>
  <inkml:trace contextRef="#ctx0" brushRef="#br0" timeOffset="100485.7474">9396 15188 255,'0'0'42,"0"-3"-2,0 3 4,0 0-1,0 3-3,4-3-10,0 0-6,12 0-5,-3 0-5,-5 0-4,4 0-3,0-6-1,5 3-3,-5 1-4,0-4-6,1 0-6,-1-1-9,-4 4-8,0 0-10,0-3-9,1 2-10</inkml:trace>
  <inkml:trace contextRef="#ctx0" brushRef="#br0" timeOffset="101231.7901">9817 14727 370,'0'0'51,"0"0"-7,0 0-9,0 0-7,0 0-7,9 0-6,3-3-2,-4-9-5,4 4-1,1-4-1,-1 5-4,4 0-4,-3 1-6,-1-1-4,-4 1-6,0 3-5,0-2-8,1-1-5,-5 3-4,0-1-3,4-5-8</inkml:trace>
  <inkml:trace contextRef="#ctx0" brushRef="#br0" timeOffset="101718.818">10026 14416 334,'4'-6'38,"0"6"0,5 0-2,-5-4-6,0-2-6,4 6-7,4 0-5,-4 0-2,5 0-3,-1 0-2,0 3-2,-4-3 0,1 3-1,-1 4 0,0-3 2,0 6-1,-4 0 3,4 2-2,-3 3 0,-5-6-1,0 10 0,0-1 0,0-2 0,0 4-2,0 2 0,0-4 1,-5 1-1,5-1 1,0 7-1,-4-4 0,-4 1 0,4-5 1,4 6 0,-8-3 0,4 3-1,-4-6 1,4 2 0,-1-1 2,1-2 0,0-2-2,0-1 0,0-4 0,4 4-1,0-5 1,0 1-1,0-2-1,0 2 1,4-2-1,-4-3 1,4 3-1,4-4 2,5 0-1,-5-3 0,0 0-1,4 0 3,5-3-2,-5 3-1,0-3 0,-3-4-7,-1 3-1,4 0-2,-8 1-5,4-3-5,0 3-4,1-4-8,-5 1-9,0 1-2,4-1-3,8-7-6</inkml:trace>
  <inkml:trace contextRef="#ctx0" brushRef="#br0" timeOffset="102119.8409">10468 14837 401,'0'0'43,"0"-3"-7,4 3-7,-4-3-7,0 3-2,9-7-6,3-1-2,0-1-3,0-4-1,1 1-5,-1 0 2,0-7-3,1 5 1,-1-5-2,0 1 0,-4-4 0,-8 0 0,4 1-2,1 4-1,-1-9 2,-4 12-1,0-5 0,0 0-1,-4 5 1,-1 4 1,1 4-1,-4-4 1,0 7 0,0 6 1,0 0 1,-5 7 0,5 3-1,-4 7 2,4 2-1,-1-1 3,1 8-4,4-5 0,4 6 1,-4-2-1,0-1-1,8 0 1,0-3-1,-4 2 0,0-7 0,4-2-3,4-1-2,1-5-1,-1-1-1,-4-1-4,4-5-1,4-4-8,-3 0-8,3 0-5,-4-4-8,4-2-4,-8-10-6</inkml:trace>
  <inkml:trace contextRef="#ctx0" brushRef="#br0" timeOffset="102355.8544">10714 14281 396,'0'0'40,"0"-3"-8,0 3-6,0-4-8,4 4-3,0-6-6,0 6 0,9 0-3,3-5-3,-8 0 1,4 1-2,-3-3 1,7 4-2,-8 0-3,0-3-5,5 2-3,-5 1-7,-4 0-5,-4 0-5,4 0-3,-4-2-5,4-1-5,-12-1-9</inkml:trace>
  <inkml:trace contextRef="#ctx0" brushRef="#br0" timeOffset="102742.8765">10939 14023 261,'4'0'37,"0"0"1,5 0 3,-1 0-1,0 0-6,4 0-9,-4 0-6,-4 3-4,1 1-5,3-1-2,-4-3-3,4 9-1,-4-2-1,4-1 1,-8-4-3,4 2 1,-4 1 0,4 5-1,1-4 0,-5 4-1,0 1 1,0 1-1,0-2 3,0 3 2,0-2 1,-5 2 1,1 2-2,4-7 0,-8 8 2,4-1-1,0 0-1,0-2-1,0 0 0,4-2-1,-8 5 0,8-7 0,-4-1-2,-1 5 1,5-7-1,0 1 0,0-4 0,0 3-2,0 2 2,0-4-2,0 2 1,0 0-3,0-3-4,5 4 0,-1-7 0,-4 3-3,4-3-1,0 0-3,0 3-4,0-3-6,0-3-9,4 3-7,-4-3-4,5 3-4</inkml:trace>
  <inkml:trace contextRef="#ctx0" brushRef="#br0" timeOffset="103097.8968">11205 14378 233,'4'0'33,"0"0"-2,-4-2-2,9 2-1,-5-9-1,4 2-4,-4 4-6,8-6-1,1 1-3,-1-5-2,-4 0-1,4 0 0,-3-1 0,3-2-2,-4 2-2,4-2 0,-4-6-2,-3 7 1,-1-4-2,0-1 1,0-3-2,4 0-1,-4-1 1,0-2-1,0 2 0,4 2-1,-8 2 0,9 2 1,-9 2 0,0 3 1,0 4-1,0-1 1,0 6 0,4 0 0,-4 4 0,0 0-2,0 0 0,0 0 1,0 8 2,-4 11 0,4 5 0,-9 5 0,1 1-2,4 3 1,-4 1 1,0-1-1,4 2 0,4-1-2,0-7 0,0-4-4,0 6 0,4-8 0,4-2-3,0-6-6,4-5-5,-7-2-6,7-3-8,-4-3-4,0-3-4,0-7-4</inkml:trace>
  <inkml:trace contextRef="#ctx0" brushRef="#br0" timeOffset="103261.9062">11242 14115 354,'0'0'46,"0"0"-6,0 0-6,4 0-5,0 0-5,9-3-7,3 0-4,0 0-5,5 0-11,-1 0-11,-3 3-15,-1 0-13,0 0-7,25 0-7</inkml:trace>
  <inkml:trace contextRef="#ctx0" brushRef="#br0" timeOffset="104014.9493">10026 13818 177,'0'0'26,"0"0"-2,0 0-7,0 0 0,0 3-2,-8-3-2,4 0-2,-4 3-3,8 1 1,-8 2 1,8 0 0,0 1-1,0-1 1,-5 2 0,-3 2 4,8-1 1,-4 4 1,-4 1 0,8 2-1,-8-2-1,0 2 1,3 0-1,-3 2 0,0 4-2,0 2-1,0 0-3,-5-2 1,5 8-1,-4 0-1,4 2-1,-4-2 0,3 4 0,-7 2-1,8 4 1,-5 3-2,1 3 0,0 10 3,4-2-1,-5 11 0,1-2-1,4 4 1,-4 2-2,4-6 2,-1 1 0,5 7 0,-8-4 1,4 0-1,0 6-2,-1 5 4,5-2-3,0 0 1,0-2-2,4-1 3,0 0-2,4-2-1,-4-4 1,4 0-1,4-5 0,5 2 0,-1-4-3,-4-1 2,5-2-2,-1-5 1,4-2-1,-4-11-1,9-2 1,-5-7-1,1-4 0,-1-2 0,-4-2-1,5-8-3,-1-1-2,-4 0-4,5-6 0,-9 0-4,4-1-3,0-3-3,-3 1-4,-1-4-11,-4 0-12,4 0-15</inkml:trace>
  <inkml:trace contextRef="#ctx0" brushRef="#br0" timeOffset="104954.003">10084 15492 293,'0'-6'43,"0"6"-3,0-7-3,0 1-2,0 3-6,-5 0-4,5 0-7,0-1-5,0 3-1,0-6-3,9 1 0,-1 0 0,0-1-3,4 1-1,-4 1 0,5-1-2,-5 3 2,8 3-4,-3-4 0,3 4 0,-8 0 1,0 4-2,1 0 0,3 12-1,-4-3 1,-4 1 0,4 2-1,-4 2 2,0 1-2,1 3 2,-5-1-1,0 1 0,-5 2-1,1 0 2,-8 1-1,8-1 0,-8-5 2,-1 2-1,5 1 1,-4-5 1,4 3-2,0-3 2,-1 2-2,1-1 0,4-3 1,4 3 1,-8-8-3,8 2 2,0 1 1,0 1-2,0-1 1,-8 1-1,4-1 0,4-7-1,0 4 0,0-1 1,0 3-1,4-3-1,0-3 2,0-2-1,-4-1 0,8 0 0,4 0-1,-8-1 2,9-2-2,-1 0 2,0 0-2,-3 0-2,3 0-3,0-2-3,4-1-2,-3 0-3,3-7-5,-4 1-8,1 1-9,-1-2-10,-4-2-6</inkml:trace>
  <inkml:trace contextRef="#ctx0" brushRef="#br0" timeOffset="105371.0269">10587 15837 411,'4'0'39,"-4"0"-7,0 0-5,8 0-7,-8-3-2,9 3-6,3 0-2,-4 0-2,-4-3-3,8 0-1,1-5 0,-1 1 0,-4-2-2,0 2-2,-4 1 1,1 0 1,-1-1 0,0 3-2,-4-3 1,4 1-1,0 3 1,-4-4-2,0-2 3,-4 4-1,4-5 0,-4 4 0,0 0-2,-5 3 2,5-1-2,-4 4 2,0-3-2,0 3 2,0 0 0,3 0-2,-3 3 2,0 7-1,4 6 1,-4-2 1,4-1 1,0 4-1,-5 2 1,5 0-1,0-1 1,0 1-3,4 2 0,0 1 1,0-5-1,0 3 0,4-6 0,0 2-1,5 0-2,3-8-2,-4-2 0,-4 0-1,12-3-3,-7-3-4,3-3-5,-4 0-8,0-10-6,5-1-4,-5-5-5,0 3-6</inkml:trace>
  <inkml:trace contextRef="#ctx0" brushRef="#br0" timeOffset="105600.04">10788 15424 377,'0'0'49,"0"0"-8,4-2-5,-4 2-6,0 0-5,4-5-6,0 5-6,12-1-1,1-2-5,-1-1-2,-4 1 0,1 0-5,-1 0-4,-4 0-3,0 0-3,0-1-4,1 1-4,-5 3-5,-4-3-6,0 0-7,0-4 0,0 6-6,0-2-2</inkml:trace>
  <inkml:trace contextRef="#ctx0" brushRef="#br0" timeOffset="106032.0647">11025 15192 302,'4'-4'33,"0"4"4,4 0 1,1-6-2,-5 6-10,4 0-6,0 0-4,0-3-4,1 6-4,-1 0-2,-4 0-1,4-3-1,-4 4 0,4 2-1,0 0-2,-3-2 2,-5 2-1,4-1 2,-4 1-1,0 0 2,0 4-2,0 3 2,0-2-1,-4 5 0,4 0 0,-5 1-1,1-4 1,0 1-1,-4 5 0,4-5-1,4 6 2,-8-1-1,8-5 0,-8 5-2,8-6 1,-4-2 1,4 2-3,0-4 0,0-1 2,0-2-2,0 7 0,0-3 1,0-4-1,0 0 1,0-1 0,0 2-2,4-4 2,-4 0-1,4-3 0,0 3-1,4 0-1,-4 0 2,0-3 1,0 4 0,4-4-2,-3 0-3,3 0-3,0 0-1,-4 0-1,4-4-4,-4 1-5,0 0-5,1-6-6,3-3-7,-4 3-4,4 3-3,0-4-2</inkml:trace>
  <inkml:trace contextRef="#ctx0" brushRef="#br0" timeOffset="106433.0876">11316 15559 313,'4'0'37,"-4"0"-3,4-3-1,0-4-4,-4-4-3,4 2-5,4-4-5,-4-3-3,5 2-3,-1-2-2,0-2 0,0-1-1,0-5-2,1-7 1,-1 7 0,0-3-2,0 8 0,-4-5-1,4 0 2,-3-5-3,3 9-2,-8-3 1,8 3 0,-8-2 1,4-2-4,-4 1 0,0 6 1,0-2-1,0 1-1,0 6 2,0 2 1,8 7 0,-8 3 0,0-5-1,4 2 1,-4 3 0,0 3 0,0-3-1,-4 8 0,4 8 2,-8 8-1,4 5 2,4 1 1,-8 0-2,4 3-1,0-2 1,-1 13 0,5-6 0,-4-3-1,4-1 0,4-4-3,-4-5-4,0-1-3,0-6-6,0-3-5,0-5-6,5-5-9,-1-2-7,-4-3-5</inkml:trace>
  <inkml:trace contextRef="#ctx0" brushRef="#br0" timeOffset="106614.098">11361 15263 384,'0'-6'46,"4"6"-8,-4 0-10,4 0-6,-4-3-7,8-1-3,4 1-2,1 3-5,-1-3-6,0 3-7,1-3-10,3-3-6,0-1-8,1 1-1,-1-2-4,0-2-1,30-23-10</inkml:trace>
  <inkml:trace contextRef="#ctx0" brushRef="#br0" timeOffset="107124.1271">11746 13596 255,'0'0'26,"4"0"-5,-4-4-7,4 4 10,4 7 2,4-4 3,1 10-2,-1 4 1,4 2-5,1 11-2,-5 1-4,4 8 0,1 4 2,3 7-4,1-1 0,-5 2-2,4 4-1,1 7-2,-1-1-2,5-1-1,-9 5-1,-3-1-1,-5 15 4,4 1-4,-4 6 0,-8 0 1,0-1 1,0-2 0,0-3-1,-4-4 2,0 0 0,-8 4-1,4-1 2,-1 1-1,1-4 2,0 0-1,-4 1-1,-1-7 1,1-5-2,0-5-1,0-4-1,-1-1-2,1-7-1,4-2-2,0-3-3,-5 0-7,5-10-2,-4-2-5,4-3-5,4-7-4,-5 1-6,-3-4-9,4-6-14,-4 1-12</inkml:trace>
  <inkml:trace contextRef="#ctx0" brushRef="#br0" timeOffset="109398.2572">10747 16409 232,'0'0'25,"0"0"-3,0 4 3,0 0-6,0 12 3,-4 0-3,4-2 3,-9 2-4,-3 2-3,4 4 4,0-1-1,4 1 2,-13-1 1,9 1-4,-4-5 1,0 12-4,-1-8-2,-3 4-2,4 2-1,-9 3-1,9-1-1,-5-5-3,-3 6 2,4-3 0,-5 2-2,1 1 0,-1 0 0,-3-3 0,3 5-2,-7-5 0,-5 0 0,0-2 0,-8-4 0,0 1 0,0-1 1,-4-2 2,0-1-2,-4 1-3,0-2 4,-8 2-1,-1-4 1,-3 4 2,-1-5 0,1 5-3,-4-3 2,-1-2 0,1-1-1,-1-2 0,1-1-1,-5 5-1,0-3 0,-3-3 0,3 4-1,-8-4-1,5 4 1,3-2 0,-4 2-1,1-3 0,3 1 0,-4-2 0,-3 1 0,-5-1 0,8-1-1,4 2 2,-3-4-1,3 0-1,-4 4 0,-3-4 0,7-4 1,-8 1 0,0 7-1,1-10 0,-1 3 1,4 0 0,0 3 0,-7-6 0,3 4-2,-4-1 1,-4 0 0,4-3 2,4 0-1,5 0 0,-5 0 0,0 0 0,0 0-1,0 0 1,-3 0 0,7-3 0,0 0 0,9-4 0,-5-2 1,5 2-2,-9-1 2,4-1-2,1 2 1,-5-5 0,0 2 1,9 5-1,-5-1-1,5-7 2,-5 7-1,0-4 0,-3 3-1,3-3 2,-4 4-1,-3-4 2,11-1-1,-3 1 0,3-2 1,1-1 0,3-1 1,-7 1 2,-1 3-2,0-4 2,-3 1-1,3-1 1,9-2-1,-5 3-1,5 2-1,-5-5 0,1 1 1,-1 0-2,1-4-1,-5 2 1,5-2 0,3 1-1,1-4 1,-1-2-2,9-1 2,-4 1-2,0 0 1,3-5 0,-7-1 1,8 3 0,4-6 1,-13 4-1,13-8 2,4 1 0,4 3 1,-4-1-2,4 1-1,4-4 0,0-1 0,5-2-1,-5-3 2,8 2-2,1-5 0,-1-7 1,4-2-2,1 1-2,-1-5 1,-3 2 1,7-2-1,-4 5 0,5 1 1,0 4 1,-1 3-1,1 6 0,-5-3 0,9 10 1,-5-4 0,5 7 0,-1-3 0,1 1 0,0 2 0,3 3 0,-3-3 0,4 1 0,-1 2 0,1-3-3,0 1 3,0 2 0,3 0 2,1-2-2,0 2 1,0-3 0,-4 3 1,3 5-2,1-2 0,0-3 1,0-2 0,-4 2-1,7 2 0,-3 4 0,0 1 0,0-3 0,0 0-1,0-6 2,-1-1-2,5-4 0,-4 1 1,4 0 0,0-4 1,-4 2 0,-1-2-2,5 7 2,-4 0-2,4 0 2,0 1-2,-4 9 0,4-3 2,0 9 1,0-2 0,-1 7-1,5 4 1,-4-2 0,4 4-1,0 3-1,0 0 1,0 0 0,0 0-1,0 0 0,0 0 0,0 0 0,-4 7 0,0 1 0,4 11 0,-4 4 1,4 9-1,0-2 0,0 4 0,-4-4-1,0 3 1,4 1 0,-4-2 0,0 1 0,0-6 0,4-8 0,-5 2 0,5-2 0,-4-8 1,0-1-1,0-4 0,4 0 1,-4-6-1,4 3 1,0-3-3,-4-6-1,0-3 0,0-6-2,-4-7 2,4-5 1,-1-2 1,1-1-2,0-6 3,0-1-1,0 0-1,4-6 2,-4 7 0,4 3 1,4 2 4,0 3-1,0 4 1,4 8 1,9-2 3,-1 3 0,1-1 2,7 11-1,-3 5-2,7 0-1,-3 0-2,4 3-1,-1-1-1,1 7 0,-1-2-2,5-4-3,-4 3-6,4 0-4,-9 1-5,5-4-4,0 2-5,3 1-6,-3 1-8,0-1-14,3 0-18,75 9-10</inkml:trace>
  <inkml:trace contextRef="#ctx0" brushRef="#br0" timeOffset="110656.3292">5515 17897 326,'0'0'53,"0"-3"0,4 3-6,-4-3-4,0 3-6,0-2-2,4-1-4,-4 0-3,4 0-2,0-3-2,-4 2-1,0-2-3,4 3 0,0-3-3,-4 2-2,0 1-4,4 2 0,-4-3-4,0 1-1,0 0-2,0 3-1,-4-3 0,4 0-5,0-1-4,0 1-6,-8-3-4,-4 3-6,4 0-6,-5-1-4,-3 4-4,4-1-11,-9 1-10,9-3-8</inkml:trace>
  <inkml:trace contextRef="#ctx0" brushRef="#br0" timeOffset="111487.3767">5032 17944 330,'0'-4'45,"0"-2"0,0 3-3,0-4-8,0 0-2,0 0-4,0 1-3,4-1-4,-4 4-3,0 0-4,4 1-3,-4 2-1,4 0-3,0 0 1,0 0-2,4 2 1,-4 8 1,4 6 1,1 1-3,-1 5 0,0 5-2,4-1-1,-4 1 0,1-3-1,-1 6 1,4-5-2,-4-1 0,-4-2 0,5-4 0,-5-2 0,4-5-1,-4-2 0,0-2 1,0-7 2,4 3 3,1-6 1,-1-4 2,4 1 0,0-5-1,1-11-1,7-2 0,1-6-2,-1-5-1,9-5 0,-5-5 1,9-10-3,4-3 2,0-4 0,0-4 0,3 1-2,-3 1 0,4 5-2,4 11 2,0 6-1,0 5-1,-8 5-2,-4 5-5,-4 6-6,-5 6-3,-7 7-1,-5 3-4,0 0-4,-8 5-4,0 0-2,-4 0-6,0 3-9,-8 4-10,-4 4-9</inkml:trace>
  <inkml:trace contextRef="#ctx0" brushRef="#br0" timeOffset="117360.7126">12372 6233 205,'0'-4'28,"0"-1"-1,0 2-3,0-4 2,4 1-2,-4 3-7,0 0 0,0-1-4,4-2-4,0 1 2,0 5-1,1-6-2,-1 6 2,0 0 1,4 0 0,-4 0 4,-4 3-1,8 0-1,-8 0-3,8 5 1,-8 5-1,4 0-1,5 4 1,-9 6-2,4-3 1,0 6-2,0 1 2,-4 3-2,4 0-1,0 4-1,-4 1-1,0-2 1,8 0 0,-8 7 0,4-3-3,-4-4 2,9 10-3,-9-3 2,4-1-2,0 4-1,-4 0 1,4 0 0,0 3 0,0 0 0,-4-1-1,8 4 1,-4-3 1,5 0 0,-5 0-1,4 1-1,-4-3 3,0 4-1,0-4 1,0-1-2,0 7 2,0-1-1,-4 5 0,4-2-1,1 1 0,-1-6-1,0 6 1,4-7 1,-4 0-1,0-3-1,4 0 1,-4-3-1,5-4 0,-5-2 0,4 2-1,0-6 2,0 2-1,0-2-1,1 1 2,-5 2-1,4-3 0,-4 8 0,0-1 0,0 0 0,4-1 0,-8 4 0,9 0 0,-1 2 0,-4 5 2,4-3-1,-4 2-1,4 0 1,5-3 1,-5 0-1,0 0 0,4-3-2,-4 3 1,1-7 1,-1 7-2,0 0-1,4 2 2,-4 4 1,5 0 0,-5 4 0,4-6 0,-4 6-2,1-4 2,-1 4-1,0-6-1,0-1 2,0 4-2,-4-4 2,1 3-1,3-4 0,-4 7 0,0 0 0,4 1 0,-4-2 0,0 4 0,4-2-1,-3-2 0,-1-2 2,4 0 0,0-3-1,-4-1 0,0 1 0,0 0 0,5-3-1,-5 0 2,4 3-1,-4 0 0,0 7 0,0 1 0,0-2-1,0 4 2,0-2-2,0 2 2,-4-2-1,5-2 0,-5-3 0,0 2-1,0 2 2,4-7-1,0 3-1,-4 0 2,8 2-2,-8 2 2,4-1-2,0 1 2,0 1-1,-4 1 0,0-4 0,4 2 0,0-4 0,-4-3 0,0 0 0,0-1 0,4 1 0,-4 0 0,5 0 0,-1 6 0,-4-2 0,0 1 0,0 1 0,4 4 0,-4-5 0,0 4 0,0-2 0,0-2 0,0-2 0,4-3 0,-4 3 0,0-1 0,-4 1 0,4 0 0,-4 4 0,4-5 0,-4 4 0,-1 1 0,5 1 0,-4 1 0,-4 1 0,8-2 0,-4-2 0,4-2 0,-8 1 0,8-5 0,-8-3 0,8 3 2,-8 0-2,8 3 0,-5-1 1,1 1 1,0 0 0,0 4 0,0 1 0,4-2 0,-4 1-1,4-4-1,-8-1-1,8 1 1,-4 0 1,0 1-1,0-4 0,4-2 1,-5 5 0,1 4-2,4-1 2,-4 6-1,-4 0 0,4 0 0,0 0 2,-4 0 0,4 1 1,-1-2-1,-3 2 1,4-1 0,-4-4-1,4 5 0,0 2 1,-4 4 0,-1 5 0,5 0-1,-4 3 0,-4-2 0,4-1-1,4 0 2,-5-6-2,1 4 2,0-7 0,4 5-1,-4 0 1,8 7 0,-4-3 0,4 6-1,0-3 0,-9-1 1,9-2-2,-8-4 1,8 3 0,-4-6 1,4 4 0,0-2 0,0-1-1,-8 3 1,8 1-1,0-8 1,-4-1 0,4-2 0,0-4 0,-4-1-1,4-1-1,0-1 2,0-4 0,0 3 0,0-1-1,0-5 1,0 3-1,0 0 0,0 0-1,0-6-1,0-1 1,0-2 0,0-1-2,0-2 2,4 2-1,0-2 1,-4 2-1,4-4 0,-4-2 2,4 1-1,-4-4 1,0 4-1,0-7 0,4-1 1,-4-6 0,0 5 0,0-1 0,0-5-1,0 1-1,0 2 2,0-4-2,0 1 0,0 6 0,4-8-1,0 2 0,-4-2-2,0-4-5,0-4-5,0-3-5,0-3-5,5 0-5,-1-3-8,-4-3-20,4-15-21,8-81-6</inkml:trace>
  <inkml:trace contextRef="#ctx0" brushRef="#br0" timeOffset="163711.3637">13285 6884 320,'0'0'43,"4"-4"-1,-4-2-5,0 6-7,0 0-6,0 0-7,0 0-2,4 0 1,0-5-2,4 5 0,5-3-3,3 3-3,1 3 3,-1-1 0,4 11-1,1-1-2,-1 6 0,1 1 0,-1 5-1,5 4-1,-5 6 0,5-4-2,-1 3-3,-3 1 0,3 2 1,-3-1-1,3-5 0,1 1 3,-5-1-2,5-5 0,0-1 0,-1 2-1,-3-6 0,-1-1 0,1-4-4,-9 1-1,8-8-1,-7 4-1,-1-2-4,0-1-1,0-2-2,1-6 0,-9 9-3,4-7-2,-8 0-4,4 0-6,-4 1-1,0-4-5,0 3-4,0 0-7</inkml:trace>
  <inkml:trace contextRef="#ctx0" brushRef="#br0" timeOffset="164047.383">13805 6741 263,'0'-4'35,"0"-2"-7,-4 3-3,4 0-6,-4 3-2,-4 0-3,3 0-1,-3 3 0,4 6 3,0 4 0,-4 5 3,0 2 0,0 6-2,-5 4 0,1 10-2,0 3-2,-1 6-2,-3-3-2,0 5-3,-5-2-1,5 0 1,-5 4-4,5-4 1,0-4-2,-1-2-1,5-4 1,-4 1-2,3-3-4,5-2-3,0-5-4,0-6-7,4-1-8,4 3-6,0-13-9,0-2-6</inkml:trace>
  <inkml:trace contextRef="#ctx0" brushRef="#br0" timeOffset="164953.4348">14292 7440 354,'0'0'40,"0"-3"-4,0 3-3,0 0-9,4 0-5,-4-3-5,0 3-4,0 0 0,13 0 1,-1 0-4,0 0-3,0 0 1,1 0-1,3 0-1,-8 0-1,4 0 0,1 0-1,-5 0 0,4-3-1,-4 3 0,1 0 0,-5 6 2,0 0-1,0 4-1,-4-1 0,0 2 0,0 2 0,0 0 0,0 1 0,-4-1 0,4 0 0,-8 1 0,-1-5 0,1 7 1,0-5 2,0 5 0,4 0 2,-4-3-1,-1 1 0,1-1 1,4-2-2,0 5 0,-4 0 2,8-7-1,0-4-2,-4 5 1,0-1-2,4-2 0,0-3-1,0 3 1,4-1 0,0-3 0,4 4-1,-4-4 0,4 3 0,0-6 0,1 0 0,-1 0 0,0 0-1,4 0 0,1-3-3,-5 3-4,0 0-2,0 0-2,-4-3-5,4 0-4,-3 0-8,-1 3-6,0-4-8,0-2-6,12-8-5</inkml:trace>
  <inkml:trace contextRef="#ctx0" brushRef="#br0" timeOffset="165496.4658">14857 6992 293,'4'0'37,"-4"-3"-4,4 3-2,-4-4-3,4 4-2,5 0 0,-1 0-4,-4 0-6,4 0-3,0 0-4,5 0-3,-5 0 0,4 0-1,0-3-3,1 0 1,-1 0-6,0 3-5,0-3-8,-3-4-8,-5 1-8,4 3-8,-4 3-5,8 0-7</inkml:trace>
  <inkml:trace contextRef="#ctx0" brushRef="#br0" timeOffset="165713.4783">14927 7224 283,'0'0'37,"0"0"-7,0 0-3,4 3 1,-4 0-5,4-1-3,4 1-4,0 0-3,5-3-1,-5 0-4,8 0-3,-4 0-2,1 0 0,3-3 0,-4 3-4,1-3-10,-1-2-11,0-1-8,0-1-12,9-2-14</inkml:trace>
  <inkml:trace contextRef="#ctx0" brushRef="#br0" timeOffset="166985.551">15705 6148 212,'0'0'24,"0"0"1,-5 0-3,5 1 0,0 2-4,0 4-1,0-7-3,0 6-2,0 0-2,0 1 1,-4-1-3,4-3 0,0 0-2,0-3-1,0 2 0,0 4 0,0-6 1,0 0-3,0 0 0,4 0 0,-4 4 2,0-4-1,0 3 0,0-3 2,0 0 1,0 0 1,0 0 0,0 0-2,5-3 0,-1-1-1,0-13-1,4 1-1,-4 0-1,0 2 1,4 1-1,-4 2 3,0-5-1,1 0 1,3-1-1,-4 4 0,4-3 0,-8 11 3,4-7-2,0 12 2,-4-7-1,4 4 2,-4 0-3,0 3-1,0 0 0,-4 0-1,4 0 0,0 0-2,0 0 0,0 3 1,0 3-1,-4 7-2,0-2 3,-4 2 0,4 3 2,-4 1-1,3 2 0,-3 2 2,4 1 0,-4 5-1,0 4 2,0 2-1,-1 5 0,1-1 2,-4 1-2,8 6 0,-4-2 0,0 4 1,-5 0-1,5-3 0,0 6 1,0 4 2,-1 1-2,-3-2-1,4 9-1,4 4 1,0-2-1,0 4-1,0-2 1,0 2-2,-1-2 0,5-4-2,0-3 2,0 3 0,0-2-1,0-5 0,0 5 0,5-5 0,-1 1-2,8 1 2,0-8-1,0-2 0,1-3 0,-1-4 0,4-2-3,-3-5-2,-1-5-3,0-7-4,1 3-1,-1-9-3,0-1-2,0-1-6,1-5-8,-5-2-11,8-5-13,-3 0-8</inkml:trace>
  <inkml:trace contextRef="#ctx0" brushRef="#br0" timeOffset="168063.6127">16200 6114 235,'0'-3'26,"0"-3"-1,0-1 6,0 7-3,0 0-1,0 0-4,0-3 0,0 0-4,0 0-3,4 0-2,-4-1 1,4 1 1,8 3-3,-3-3-2,3 0-2,-4 3 0,4-3-3,1 3-1,-1-4 1,0 3-3,0 1 0,5-3 0,-5 0-2,0 3 1,1 0-1,-9 3-1,4 0 0,-4-2 0,0 3-2,0 8 2,-4-2-1,-4 3 0,4 4 0,-8 2-1,0-4 0,4 0 1,-9 1-2,5-5 1,0-4 2,4-1 0,-4 1-1,0 2 1,3-7-1,1 2 0,0-2 0,4 1 1,0-3 0,0 3 0,0-3 0,0 0 0,0 0 0,0 0 0,0 4 0,4-4-1,-4 3 0,9 0 1,-1 0 2,0 0-2,0 4 2,0-1 3,0-1-2,1-2 1,3 3 1,-4 4 1,0-4-3,-4 4 2,1-2-1,-1 1 2,-4 1-4,0 1 2,0-2-1,0 4 2,-4 0-1,-1-2 3,1 2-2,-4-4 0,0 4 1,0-5-1,0 1 1,-1-2-4,1-1 2,0 1-1,4-4-2,-4-2 0,0 2 0,-1-3-3,1 0-1,4 0-3,-4 0-5,0 0-3,4 0-4,0 0-6,4 0-6,-5 0-10,5 0-8,0 0-9</inkml:trace>
  <inkml:trace contextRef="#ctx0" brushRef="#br0" timeOffset="168889.6599">16405 7052 349,'0'0'33,"0"0"-6,0 0-3,0-3-7,0 3-3,0-6-4,0 6-3,0-7 1,-9 1 0,9 1-1,-8 5 2,0-3 3,0-3-1,0 2 2,4 1-3,-5 3-1,5-6-1,-8 3-3,8 0-1,-4 3-2,0 0 1,-5 3-2,5-3 2,0 3-2,-4 0 0,8 0 0,-9 4 1,5-1-1,4 0 1,0-4-2,0 4 0,-4 1 0,8-4 0,-5 3 1,5-3 0,-4 1 0,4 2 0,0-5-2,0 6 2,0 2 1,0-2-2,0 2 2,0 4 1,0 1-2,0-1 1,0-2 0,0 2-1,0 0 2,0-1-2,0-1 0,0-1 0,4 3 0,1-4 1,3-4-2,-8 5 1,4-4-1,4 0 1,-4 1 1,4-1 1,1-3-1,-5-1 1,4 1 0,0-3 0,0 0-1,0 0 0,1 3 0,-1 0 0,0 0-1,0 1 0,0-1 0,0 0 2,1 0-1,-1 4 1,0-3 0,4 6 0,-8-4-1,5 4 0,-5-4 0,4 4 1,0 1 0,-4 1-1,-4 4 2,0-1 0,0 1-2,-4-2 1,4 2 0,-8-4 0,0 3 3,0-2-3,3-4 1,-7 2-2,4 2 0,-4-4-1,-1 1 1,1-4-2,0-1-1,-5 1-5,1-2-2,4 2-3,0-3-5,-1-3 0,1 0-5,4-3-5,0-3-10,3-4-10,1-7-6,4 1-5</inkml:trace>
  <inkml:trace contextRef="#ctx0" brushRef="#br0" timeOffset="169415.69">16630 5814 352,'0'3'30,"4"3"-1,-4 5 0,8 5-1,4 3-4,1-1-5,-1 9-2,8-5-2,5 8-2,0 4 0,-1 12-1,1 0 1,-1 3-1,5 5 0,0 2-1,-5 3 0,-3-5 1,-1 5-4,1-5 2,-1 8-1,-4-5-2,1-1 1,-5 1 0,-4 14 1,4-1-2,-3 3-1,-1 1 0,-4-5 0,-4 0 0,0-2-1,0-2 1,0-5-1,-4-1-2,-4-2 1,-5 5-1,5-1 0,-8-3-1,4 0 0,-1-6-2,1-3 1,-4-2-3,-1-6-3,1 0-3,4-7 0,-5-7-6,-3 0-1,7-5-5,-7-5 0,4-1-1,-1-1-4,5-6-5,-4-3-7,3-6-11,5-3-7,-8-27-10</inkml:trace>
  <inkml:trace contextRef="#ctx0" brushRef="#br0" timeOffset="169871.7161">17436 7184 427,'0'0'42,"4"0"-13,1 0-8,-1 0-6,0 0-3,0 0-4,4-3-1,4-3-1,-4-7-3,5-1 0,-5 1 0,4 0-2,-4-1 0,5-5 0,-5 0 0,-4 1 0,4-4-1,-8 4 0,4-2 0,-4 1 0,0 0 0,0 1 2,-4 9-2,4-4 0,-8 5 0,-4 8 0,3-3 1,-3 3 1,0 3 2,0-3 2,-1 8 0,1 8 1,0 0 3,0 4-3,-1 3 1,-3 0 1,4 1 0,-5 5-2,9 1 1,-4-3-1,8 3-1,0 2-3,-1-5 2,1 3-2,4-1 0,0-5-3,4-4 2,5 3 0,3-3-2,4-1 1,1-3-2,-1-1-1,5-9-3,-1 0-4,5-6-2,-5 0-4,5 0-4,-1-6-8,-3-4-7,-1-1-12,5-8-6,-9 2-6</inkml:trace>
  <inkml:trace contextRef="#ctx0" brushRef="#br0" timeOffset="170424.7477">18116 6039 290,'0'-6'26,"0"1"-10,0-1-2,0-4-2,0 1 2,0 3-3,0-2 2,0-2 2,0 1 2,0 2 1,0 1 2,0-1 0,0 3 0,0 0-5,0 1-2,0 0-4,-4 0-2,0 3-3,-4 0 0,-1 3-2,-3 3 0,0 6 0,0 0-1,-1 1 1,1 5 0,-4 10 2,-5 6-1,1-1-1,-1 10-1,1 9 1,-1-1 0,1 5-2,3-2 1,5-2 0,4 1-2,0-7 2,0-3-2,3-7 0,5-5 0,0-8-1,9 0 2,3-7 0,0-8 0,0 1 0,1-6 0,-1-3 0,0 0 1,1-3 0,-1 0 1,-4-7-1,4-1 3,-3-1-2,-5-4 3,0 4-4,0 0 1,0 2 3,-4 1-1,0 4 2,0-1-1,-4-1-3,-4 7 1,-1-3-2,-3 3 1,4 0-1,-4 0 0,3 3-1,1 0 1,0 1-2,0 2-1,0-1-3,4 1-4,0-3-5,-1 4-6,1-4-8,4 0-9,0 0 0,0 3-5,0-2-4,0-1-1</inkml:trace>
  <inkml:trace contextRef="#ctx0" brushRef="#br0" timeOffset="170835.7712">18226 6645 341,'5'-3'45,"3"3"-1,0-6-2,0-2-6,4-2-7,1-3-6,-1-2-4,4 0-3,-3-1-4,7-1 0,1-5-5,-1 1 0,-8-5-3,1-1 1,3-3-1,0 0-3,1-5 2,-5-2-2,0 1 0,1-4 0,-1 0-1,0-6 2,0 10-2,-3-1 0,-1 7 1,-4 6-1,0 2 1,0 4-2,0 3 3,-4 2-1,0 6 0,0 4-1,0 2 1,0 1-1,0 0 0,0 1 0,-8 2 0,4 10 0,-4 13 2,-5 1-2,1 9-1,4 4 1,-4 6 0,-1 6 0,1-4 1,4 1-1,4-2 1,0-5-1,0-5-3,4-7-2,0-3 0,4-1-4,8-9-4,0-1 0,1-6-1,3-4-5,0-3-4,5-3-8,-5-6-6,5-4-6,-1-9-3,33-38-10</inkml:trace>
  <inkml:trace contextRef="#ctx0" brushRef="#br0" timeOffset="171028.7823">18186 6198 464,'0'0'44,"0"0"-13,0 4-4,0-4-3,8 0-2,12 0-6,5 0-5,3 0-2,5 0-5,4 0-4,0-4-4,4-2-4,0-2-3,-4 5-5,-1-3-7,1-1-6,-8 4-8,0-3-14,28-4-14</inkml:trace>
  <inkml:trace contextRef="#ctx0" brushRef="#br0" timeOffset="174027.9538">18963 7012 279,'0'0'38,"0"0"-4,0 0-2,-4 0 0,4 0-4,0 0-4,0-3-5,0 3-2,0 0-3,0-3 0,0 3 1,13-3-3,-1 3-2,0-3 1,0 0-1,1-1-2,3 3 0,0 1-1,1-3 0,7-1 0,1 4-1,0-3-1,-1 3 0,5-3-2,-1 3 0,1 0 1,4-3-2,-9 0 0,5 3 0,0 0 0,-1-4 0,-3 4-2,4-3 2,-1 3-2,-3-3 0,-1 3 1,-3-3 0,-1 3 0,1 0-1,-1 0-1,-7 0 2,3 3-2,-4-3 2,9 3-2,-13-3 0,0 0 2,0 0 0,-4 0-2,4 0 2,-3 0-2,-1 0 2,-4 0-1,0 0 1,8 3 1,-8-3 0,0 0 2,4 0-2,-4 0 3,0 0-2,0 0 0,0 0 0,-4 0-2,4 0 0,-4 0 1,4 0-2,-4 0 0,-5 4 0,5 2 0,-8 8 0,0-4 0,4 3 0,-5-1 1,-3 3 0,8-3-1,-4 3 0,3-3 0,1-2 0,4-1 0,4 3 0,-4 0 0,-4-5 0,8-1 0,0 0 0,0-1 0,0-2-2,4 0 1,4-3 0,0 0 2,0-3-1,5 0 0,-1-5 0,4-5 0,-3-2 0,-1 3-1,0-3 2,0-1-1,5 1 0,-5-4-1,5 2 2,-9-2-2,0 1 4,0 2 1,0 2-1,-4-5 3,5 3-2,-9 2-1,0-2 3,-5 3 0,1 2-1,0-5 0,-4 7-3,-4-3-1,0 6 2,-1-3-3,5 2 1,-4 4-1,-1-7 0,1 10-1,4 0-5,-4-3-1,-1 0-3,9-2-4,-4 5-3,4-6-6,-4 6-7,0-3-7,8 0-13,0 3-11,-17-10-10</inkml:trace>
  <inkml:trace contextRef="#ctx0" brushRef="#br0" timeOffset="174813.9988">20355 6734 257,'0'-3'38,"0"3"-6,0 0 1,0-3-5,0 3-1,0-3-6,4 3 0,-4 0 1,5 0-2,3 0 1,4-4-4,-4 4-1,0 0 0,5 4-2,-1-1-1,0 3-2,5 4 0,-5 4-1,4 2-1,5 1-3,-1 6 1,1 4-1,3 3-2,1 2 0,-1 1 0,1-3-2,4 4-1,-9-4 0,5 2 0,-5-5-1,-4 0 1,1-5 0,-1-1 0,-4 1-2,-3-5 1,-5-1-2,4 0-1,-4-1-1,0 0-3,0 0 0,-4-3-1,4-2-2,-4 0 0,0-3-4,0 3-1,0-4-5,0-2-3,0-1-3,0-3-4,0 0-7,0 0-2,0-3-4,-4-10-8</inkml:trace>
  <inkml:trace contextRef="#ctx0" brushRef="#br0" timeOffset="175142.0175">20761 6618 298,'0'-3'28,"0"0"1,0 3-3,0 0-2,-4 0-3,4 0-1,-5 0-3,5 3 0,-8 0 2,4 7 2,-4 4-5,0 8 2,0-4-1,4 7-3,-5 5 1,1 4-3,4 2 0,-4 10-1,0 1 1,-5 2-3,1-1-3,4 4 0,-4-3-3,-1-3 1,-3 0-3,8-6 1,0-3-1,-1-4 0,-3-3-3,8-3-3,-4 5-3,0-5-4,-1-6-2,1 4 0,0-4-1,4 1-4,0 2-5,4-5-6,0-5-2,0-4-7,4-4-5,0-2-3</inkml:trace>
  <inkml:trace contextRef="#ctx0" brushRef="#br0" timeOffset="175564.0417">21019 7281 386,'0'-3'32,"8"3"-2,-4 0-3,0 0-2,0 0-6,0 0-6,0 0-5,0 0 1,0 0-2,0 3-1,5-3 2,-1 3-2,-8-3 1,4 0-2,-4 0 1,4 3-3,0 1-1,0-1 1,0 3-2,-4 1 2,4-3-2,-4 3-1,0-1 1,0 0 1,0 4 1,0-1 0,0-1 0,0 2 0,-4-1 0,0 4 1,0-5-1,0 5 0,0-4 0,0-2-1,-4-2 1,4 4-1,-1-3 0,5 4-1,0-4 0,0 1-2,0-6 1,5 2 2,-1 1-2,-4-1 2,8 0-2,0-3 1,4 0 0,5 0-2,-5 0 2,4-3-2,-3 3 0,-1-3-1,-4-1-2,4 0-4,-3 0-1,-1-2-5,-4 3 0,0 0-7,0-4-7,0 1-6,0 0-9,0-1-4,0-1-4</inkml:trace>
  <inkml:trace contextRef="#ctx0" brushRef="#br0" timeOffset="175894.0605">21285 6311 349,'0'-1'32,"0"1"-4,0 0-3,4 0-5,-4 0-2,0 0-3,0 1-2,0 2-4,0 13-4,0-3 2,-4 1-3,0 2-1,-1 0-2,1-1 1,0-3-3,0 1-4,-4-2-8,4 2-1,0 0-8,4-6-5,0 3-7,-4 0-6,4-1-1</inkml:trace>
  <inkml:trace contextRef="#ctx0" brushRef="#br0" timeOffset="176292.0833">21534 6833 308,'0'0'33,"0"-3"1,0 3-2,0 0-3,0-4-2,4 4-3,-4 0-2,9 0-3,-5 0-6,4 0 1,8 0-3,-3-3-2,-1-3-2,4 3-4,-3 0 2,7-7-5,-8 4-3,-3 2-7,3-2-7,0 1-8,-4 2-5,0 3-8,-3-3-6,-1-3-3</inkml:trace>
  <inkml:trace contextRef="#ctx0" brushRef="#br0" timeOffset="176490.0946">21567 6992 251,'0'0'39,"0"0"-6,0 0-2,0 1-2,0-1-1,4 4-2,0-1-4,5 0-5,-1-3-4,0 3-6,0-3 0,4-3-2,-3 3-6,7-6-7,-4 1-11,1-5-9,-1 4-6,-4-7-7,4 4-1</inkml:trace>
  <inkml:trace contextRef="#ctx0" brushRef="#br0" timeOffset="177159.1329">22226 5718 218,'0'0'17,"0"0"-1,0 0-4,0 0-1,0 4-1,0-4 3,0 3-1,0-3-1,0 3-1,-4 0 2,4 0 2,0 4 2,0 2 0,0-1 0,0 2-1,0-1 1,-4 2-3,0 2-2,0 0 1,-4 6-1,0-2 3,3 4-2,-3 1 0,0 2 0,4 9-1,-8 2-2,3 5-1,1 5 1,0 1-2,4 3 0,-8 4-2,8-1 1,0 2-2,-5 2 3,5-2-1,0 5 2,0 3-2,4-5 1,-4 3-1,4 2-1,0 5 1,0 3-1,0 5-1,0-2-1,0 0 1,4-6-1,0-2-1,0-5 0,4-4 0,1-7 0,3-4-2,0 1 2,-4-3-1,5-7 0,-1-2 0,-4-3 0,4-7 0,5 0-2,-9-5-5,4-3-2,-4-8-5,1 2-4,3-4-7,0 0-9,-4-6-15,1 0-12,-18 0-8</inkml:trace>
  <inkml:trace contextRef="#ctx0" brushRef="#br0" timeOffset="183742.5095">22443 6114 198,'0'0'30,"0"-3"0,0 3 1,0 0 1,0 0-2,0 0-1,0-3-3,0 3-5,0 0-1,4-7-2,0 1 0,9-7 0,-5-3-4,4 12 1,0-6-2,1 4-2,-5-1-2,0 1 0,4 1-2,-3-1-2,3 3 0,-8 0-3,4 3 3,0 0-4,1 0 0,-1 0 0,0 0 0,-4 0-1,0 0 0,0 3-1,-4 0 2,4 8-2,-4 2 2,0 0-3,0-2 0,-4 5-2,4-1 1,-4-2 0,4 1 0,-8-1 0,0-2-1,4-1 1,0 6 0,-1-10 0,1 2 1,-4-2-1,4 4 1,0-4 2,0-2 0,4 2 0,-8-3 0,8-1 0,-4 4-1,4-3 0,0 0 2,-4 1-1,4-1-1,0-3 2,0 0-2,0 0 2,0 0-2,4 0 2,-4 0-1,4 3 1,-4-3 1,12 6 1,-4 1 1,0-4-1,-4 0-1,5 0-1,-1 2 0,-4 4 1,4-2-1,-4-1 0,0 1 1,0 0-1,-4 3 0,4 0 1,-4-4 0,5 2 0,-5 1-1,0 1 0,0-4 1,0 1 0,0-1 0,0 2 1,0-2 1,-5 1-1,1-1 0,-4 0-1,0 1 1,-4-2 0,4-2-3,-1 0 0,1 0 0,0-3 1,4 3 0,-4-3 0,4 0-5,-5 0-3,1 0-2,4 0-3,-4 0-3,4 0-7,0 0-3,0 0-6,4 0-5,-4 0-9,-1 0-5</inkml:trace>
  <inkml:trace contextRef="#ctx0" brushRef="#br0" timeOffset="185064.5851">22681 6857 149,'4'0'16,"-4"0"-4,0 0 3,4 0 5,0-7-2,0 4 7,0 0-1,0 3 2,-4 0-1,4-3 0,-4 3 2,0-3-2,0 3-2,0 0-1,0 0-3,0 0-3,0 0 1,0 0-4,0 0-1,0 0 0,0 0-1,0 0-3,0 0-3,-8 0 1,0 0-1,0 0-3,0 0 1,-1 0-1,1 0-2,-8 0 1,4 0 0,-1 0 0,1 0 1,0 0 0,-1 0-1,1 0 3,0 0-3,0 0-1,3 0 1,-3 3 0,4-3 0,0 0 0,-5 3 1,9-3-2,0 0 0,0 0 0,0 3 1,0-3 0,4 3-1,0 0 2,0-3-1,0 0-1,0 0 1,0 0-1,0 0 0,0 4 0,0-4 0,0 6 0,0-3 2,0 2-1,0 1 1,0 7-1,0 0 1,0-2 2,0 5-1,0-4-1,0 3 0,0 1-1,0 0 0,0-5-1,4 1 2,-4 1-2,0-2 1,0-1-1,0-1 0,8 1 0,-8-5 0,8-2 0,-8 2 0,5-1 0,-1 0 0,0-1 0,0 0 0,0-3 0,0 3 0,0 0 0,0 0 0,4 1-1,1-4 1,-5 3 0,4 0 0,-4-1 0,4 4 1,0 0-1,5-3 0,-5 7 0,4-7 0,0 4 0,-3 0 0,3 0 0,-4 2 0,0-2 0,-4 2 0,5-4 0,-5 1 1,0 1 0,0 2-2,-4-2 1,0-1 1,4-1-2,-4 1-1,0 1 3,0 2 0,-4-3 0,4 4 0,-8-5 2,4 4-2,-5-2 3,5 2-2,-4-1 0,-4-2-2,4 1 2,-5-1-1,5 1 0,-4-1 0,4-3-1,-5-1 0,5-2 0,-4 4-1,0-4-2,3 0-2,1 0-6,4 0-1,-4-4-3,4 2-3,0-4-9,0-7-8,-5 0-10,5-1-6,4 1-8</inkml:trace>
  <inkml:trace contextRef="#ctx0" brushRef="#br0" timeOffset="185746.6241">22738 5658 179,'0'-3'15,"0"3"-1,0 0 0,8 0-1,-4 0 3,0 0 6,1 3-4,-5-3 7,4 3-1,4 0-1,-4 8 5,0 2 1,4 3-1,-4-2-3,13 5-4,-5-4-4,-4 7-1,4-1-4,1 1 1,3 5 0,-4 3-2,9 2-2,3 4-2,-7 1-1,3 3 0,1 7 0,3 6-1,-3-1 0,-1 4 1,1-5 0,-1 5 0,1-1-1,-5-4-1,0 2 0,-3-1 2,3-1 0,-8 1-1,0-2-3,1 2 0,-9 9 0,0-6 1,4-1 0,-4-1 0,0-4 3,-4-1-1,-1 1-1,-3-3 1,0 3-1,-4-6 0,0 0-2,-1-6 1,-3-1-1,4 1 0,-5-4-2,-3 1 1,3 2-1,-3-4 1,8-2 0,-5 0-2,5-1-4,-4-8-1,-1-1-5,5-1-3,4 0-4,0-7-6,-5-3-8,9 4-9,-4-8-12,4 1-13</inkml:trace>
  <inkml:trace contextRef="#ctx0" brushRef="#br0" timeOffset="199717.4232">23495 6804 314,'0'0'22,"0"0"-8,0 0-2,0 3-5,0-3-10,0 7-6,-4-7-8,4 3-7,-8-3-12</inkml:trace>
  <inkml:trace contextRef="#ctx0" brushRef="#br0" timeOffset="201912.5487">23991 6370 225,'0'-3'13,"0"0"3,0 0-4,-4-4-1,4 1-1,0 1 3,-4-4-4,0 2 3,-1 1 1,5-1-2,0 4-1,0-5-1,0 5 2,-4 0 0,4 0-5,-4-7 2,4 7-1,-4 0-4,4 0 2,-4 1-2,0-1-2,-4 3 1,-5 0-2,5 0 1,4 0 0,-8 3-2,0 2 1,-1 11 1,-3 0 0,0-2 2,3 2-1,-7 5 2,3 1 1,1 5 2,0 0 0,-1 2 2,-3 4 2,-1 0 0,5 4 3,-4 3-1,3-1 0,1 7-6,-1 1 0,5 3 0,0 3-2,8 3-2,4-4 0,0-4 0,0-5-2,4 0 0,4-7-1,4-6 0,1-1 1,7-8-1,1 1 0,-1-8 0,0-4 0,-3-7 2,7 0-1,-3-3 0,-1 0 1,-3 0-2,-1-3 3,-4-3-1,-3-1-1,-1-1 1,0-8-1,0 0 0,-4 2 3,-4-2-1,0 0 1,0 2-1,0-2 1,-8 2-2,4-2 0,-4 2 1,0-2-2,-5 3 2,1 0-1,0 5-2,-1-1 1,1 9-1,0 0 0,-4 0 0,-1 6 1,5 2 0,-5 5-2,5 3-1,0 0-3,0-5-3,3 1-5,1 3-6,0-6-5,4 1-6,4-1-4,0-1-3,4-1-3,-4 2-1,37 10-4</inkml:trace>
  <inkml:trace contextRef="#ctx0" brushRef="#br0" timeOffset="202366.5747">24073 6979 352,'4'-3'30,"-4"3"1,4-3 0,4-4-4,4 7-2,-3-6-8,3 0-2,-4-6-6,0 6-1,-4-3-2,4 2-3,-3 1 2,3-2-1,-8-5-1,8 4 0,-4-1-1,-4 2 1,4-5-1,0 1-2,-4 1 0,-4-2 1,4 0 0,-4 0-2,4 2 0,-4 8 1,-4-6 0,0 2 0,3 4 0,-7 0 0,8 3 0,-4-3 0,0 3 0,0 6 0,-1 4 0,-3 2 1,4-4 0,0 11 1,-1-9 1,1 11 1,0 1-1,0-2-1,4 0 2,0 0 2,0 6-3,4-3 0,-4 0 2,4-3-4,0 1 3,0 1-3,4-7-1,-4 1 2,4 3-1,4-5 1,0 2-2,4-3-3,-3-9-3,-1 6 0,0-4-3,4-3-4,-4 1-1,5-4-7,3 0-3,0-10-7,-3 0-7,-1-4-5,-4-2-3</inkml:trace>
  <inkml:trace contextRef="#ctx0" brushRef="#br0" timeOffset="203010.6115">24650 6138 247,'0'-3'29,"0"-4"-5,0 1-6,0 0 3,-4 1-6,4-5-5,-4 1 1,4 3 1,-4-4-2,0 0-2,4 3-2,-5-3 3,5 4 4,-8 2 2,8 1-1,-4 0-6,-4-2-2,8 2-1,-4 0 0,0 0-2,0 3 0,-9 0-2,5 3 0,0 0-1,0 0 0,-4 2 0,3 8 0,-3 0 0,0 1 0,0 2 0,3 0 0,1 4 0,-4 4 0,4 5 0,-5-2 0,1 3 0,4 2 0,0-2 2,-5 0-2,5 0 1,8 2-1,-4-5 1,4-3 0,0 2-1,4-6 2,0-4-1,9-2 0,-1-1 0,0-3-1,5-4 3,-5 0 1,0-6 3,0 0-1,-3 0-2,3 0 1,-4-3 0,0 3-3,-4-6 2,5-4 0,-1 1 0,-8 6 1,0-4-2,0-1 1,0 5-1,0-3 1,-4-4-1,0 4-1,-5 3 1,5 3-1,-4-4 0,4 1-1,-4 3-1,4 0 2,0 0-2,0 3 0,-5-3 0,1 0-1,4 0-3,0 0-2,0 4-5,0 5-2,0 1-3,0-4-7,0-1-3,-1 1-4,1 4-5,0-4-3,4 4-1,-4 23-5</inkml:trace>
  <inkml:trace contextRef="#ctx0" brushRef="#br0" timeOffset="203489.6389">24756 6545 261,'4'0'28,"5"-6"-5,-1-1-1,-4 1 0,4-4 1,0 1-5,0-2 0,-3-2-5,11-1 3,-12-2-7,8-3 0,-3 1-1,7-4 0,-4 1 1,0-1 0,-3-2 1,-1 0-2,4-1 1,-8 4-4,4-3-1,1-1-1,-5-2 1,4-2-2,-4 12 2,4-7 0,-8 2-2,0 6-2,4-2 2,-4 6 2,0-1-1,0 11 0,0-1 0,4-3-1,-4 3-1,0 3 0,0-4-3,-4 4 3,4 0 0,0 4-1,0-4 0,0 6-2,0 15 2,-4 2 3,0 6 1,4 1 0,-8 1-1,0 0 0,4 3 1,-5-1-3,5-3-1,0 0 0,0 4 4,4-2-3,-4-5-1,0-3 0,4-2 0,0-5-3,0 2 0,8-3-4,-4-5-2,4-1-5,5-4-5,3 1-4,-4-4-3,1-3-7,-5 0-2,0 0-2,0-3-3,0-1 3</inkml:trace>
  <inkml:trace contextRef="#ctx0" brushRef="#br0" timeOffset="203706.6513">24785 6307 286,'4'0'39,"-4"-4"-7,0 4-2,0 0 1,12 0-1,1 0-6,3-3-6,-4 3-5,-3-3-4,7 0-1,-4 3-1,5 0-6,-1-3-4,0 3-9,1-4-4,-5 1-5,0 0-5,1 0-4,-5-2-3,0 5-5,8 2-7</inkml:trace>
  <inkml:trace contextRef="#ctx0" brushRef="#br0" timeOffset="209412.9777">11189 6551 128,'-4'-3'14,"4"3"1,0 0-3,0 0 2,0 0-3,4 0-6,-4 0 6,0 0-3,0 0 1,0 0-1,0 0 1,0 0 1,0 0-1,0 0-1,4 0 2,-4 0-1,0 0 2,0 0 0,0 0-2,0 7 0,0-7 2,4 7-2,-4 3-2,0 0 0,0-2 3,0-5-2,0 3-1,0 4 1,4-1 1,-4 1-2,4-2 0,0 4 2,0-2-1,-4 3 2,5-2-1,-5 1 2,4 3-1,0 1 2,-4 0-1,4-5-1,0 8-1,0 1-1,-4 0 0,4 3 1,0 3-4,-4 1-1,4-3 1,0-2-1,0 5 1,1-2 0,-1-1-1,0 0 1,4-2-1,-4 2 2,0-2-1,0-1 1,0 5-4,0-6 3,1 2-1,-1-1 2,4 0-3,-8 1 0,4-1-1,-4 4 1,8-4 0,-8 1-2,4-4 2,-4 1-2,4 1 0,-4 3 3,4-3 0,-4 2 0,0-1-1,4 1-1,1 2-2,-5-3 2,4-2 0,0 5 1,-4 8 0,4-9-1,-4 5 0,0-3 0,4 2 1,-4-3-1,0 8 1,4-5 0,4 0-1,-4-2 2,0 2-2,0-3 0,9 1 0,-9-4-1,0 5 1,0 1-2,4-7 2,0 2 0,-3-1 0,3 5 1,0-3-2,4-2 1,0 5-2,-3-6 1,3 2-1,0-4 0,0 1 0,1 5 1,-1-5-1,4 8 0,-3-2 0,-1 2 2,0-6-2,1 8 2,3-5-1,-4-1 0,1 3 0,-1 1 0,0-2 0,0-1 1,5 0-1,-5-2-1,4-1 0,1 1 1,-1-1 1,1-1-1,-5 3 0,4-3 0,1-1 1,-5-1 0,0 1 0,4 0 0,-3-1-1,3-2 1,1-2-1,-1 5 0,-4-2-2,0 2 2,5-1-1,-5 1 0,0-3 0,5 5 0,-5-2 0,4-2 2,1 2-2,-1-1 0,5 4-1,-1-5 1,5 6 1,-5-3-1,1 3 0,-1 4 0,5-7 0,-5-1 0,1 0 0,3 2-1,-3 0 2,3 1-1,-3-4 1,3 1 0,-3-3-2,3-2 2,1 2-1,-5-2-2,1 2 3,-1 0 0,5-2-2,-5-1 0,9 0 2,-9 1 0,5-1 0,0-4-1,3 2 2,5 2 0,-4 0 0,7-4 0,-3-1-2,0 2 1,0-1 1,-1 4-1,5-5 0,-4 1 0,0-2 1,0 6-1,-5-2 0,5-5-1,-4 0 1,-1 1-1,1-1 0,0-3 0,3 2 1,-3-5-1,4 3 0,-5 4 1,5-7-1,-4 0 0,4 3 0,-5-3 0,-3 0 0,3 0 0,-7 0 0,-1 0 0,-3 0 0,-1 0 0,-4 0 0,5 0 0,-1 3 0,-4-3 0,1 0 0,-1 0 0,0 0 0,5 0 0,-5 3 0,-4-3 0,4 0 0,1 0 0,-9 0 0,8 3 2,-4-3-1,0 0 1,1 0-2,-1 0 1,4 0 1,-8 0-1,4-3 0,5 3 0,-9 0 0,4 0 0,-4 0 0,0 0-1,-4 0 0,0 0-1,8 0 1,-8 0 0,0 0 0,0 0 0,0 0 1,0 0 0,0 0 0,0 0-1,0 3 1,0-3 0,-8 7-1,4 2 1,-4-4-1,4 1 2,-4 4-2,-1-4 0,1 4 0,-4-2 0,8 1 1,-8-2 0,-1 5-1,1 1-1,4-2 0,-4 2 2,-1-7-2,5 2 1,4 2 0,-4-4 1,4 4 0,-5-7-1,9-3 0,0 0-1,0 0 0,0 0 1,0 0 0,0 0 0,0 0 0,5 0 0,3-3 0,4 3 0,0-10 0,1-3 0,-1 5-2,4-7 1,-3-1-1,3 1 2,0 3-1,-3-1 0,-1-5 1,0 3-1,5 3 1,-9 0 0,0-1 0,0 0-1,0 2 0,-4-2 2,0 4-1,-4-4 0,0 5 0,0-1 0,0-4 0,-4 2 0,0-2-1,-4 0 2,0 2-1,0-1 0,0 2-1,-9 0-2,9 6-3,-4-3-2,8-5-2,-5 5-5,1 1-3,-4 0-4,8 2-4,-4 0-4,-1 0-13,1 4-8,8-6-12</inkml:trace>
  <inkml:trace contextRef="#ctx0" brushRef="#br0" timeOffset="214565.2724">14706 8868 177,'0'0'15,"4"0"1,-4 0-6,-4 0-3,4 0 0,0 3-3,-4-3 3,4 0-1,0 0 0,-5 3-3,5 0 6,0-3-2,0 0 3,0 3 1,0-3 0,-4 0 1,4 0 0,0 0-1,0 4-1,0-4 0,0 3-1,0 0-3,0 0-1,0 0 0,-4-3-1,4 3 3,-4-1 1,0 4-3,4-2 3,0-1 3,-4 3-1,4 4-1,-8-4-2,4 2 3,0 1 0,-1 1 0,-3-4 1,4 7-3,-4-5-1,0 2 0,8-4-2,-4 8 0,-4 2 1,-1 0 0,5-2-1,-4 2 0,0 8-1,4 5 2,-4 1 0,-1 3 1,1-2 0,4 5-1,0 1 0,-4 2 0,0 3-2,4-6 2,-5 4 0,5-7 0,-4 7-1,4-3 0,0-1-1,4 4 2,-4-3 1,-4 2-2,4 1 3,4 6-2,-5 0 0,-3 2 0,8 8 1,0-4 0,0-1-1,0 1 0,0 1-1,0-7 0,0 0-1,0-6 0,4 1 1,0 0-1,1-2 1,-1-1-2,4-5 0,-4-3 1,0 7 0,4-7-1,-4 4-1,0 4 0,0-2 2,5-2-1,-5-1 0,4 0-1,-4-2 0,8-3-1,-8-1 1,1-1-1,-1-2 0,4-1 0,-4 3-1,4-6 2,-4-4-2,0-1 0,0 1 0,-4-4 0,13-7 0,-9 5 1,0-4-2,-4 4 1,4-7 0,-4 0 0,-4 3 0,8-6 0,0 2 0,-4 1-2,0-3-2,0 0-2,0 0-2,0-3-2,4 3 0,0 0-4,-4 0-6,-4-8-4,4-5-4,0 0-6,-4-4-16,4-5-9,8-51-15</inkml:trace>
  <inkml:trace contextRef="#ctx0" brushRef="#br0" timeOffset="216061.358">15058 9063 244,'0'-3'37,"4"0"-4,-4 1-1,0 2-2,0 0-3,0 0-7,0 0-1,0 0-4,0 0-2,0-3-4,0 3-2,0-3-1,0 3 1,0 3 2,0-3 0,0 3-2,0 8 3,0 5 1,0 7-1,-4 7-1,0 0-1,4 0-3,-9 0 1,9 8-2,-4-1-1,4-2-1,-8 3 0,4-1-1,4-1 0,-4-2-1,0-1 0,0-3-5,0-1-1,0-2-4,4-3-5,-5-2-5,1-6-2,4-8-3,4-2-2,1-3-6,-5-3-10,8 0-3</inkml:trace>
  <inkml:trace contextRef="#ctx0" brushRef="#br0" timeOffset="216754.3976">15324 9189 298,'0'-3'31,"0"-2"1,0-2-5,0-2-5,4 3-3,0-4-4,-4 0-6,0-4-1,0 5-1,-4 2-1,4-1 0,-4 2 0,4 3 0,-8-7-1,4 7-1,-5-3-1,1 6-1,-4 0 0,4 0-1,-5 3 0,1 0 0,0 7-1,4 2 0,-5-4 0,9 8-1,0-2 2,-4 2-1,0 3 2,4-1-1,0 4 2,0-4-1,4 4 0,0-8 1,4 9 1,-4-6 3,4-1-1,4-2 3,-4-1-2,8-4-1,1 1 1,-1 0 0,0-6-1,4-1-1,-3 1 1,3-1-1,1 0 0,-5 3-1,0 1-2,-4-1 1,5-1 0,-1 1 0,-4 1 0,0 5-1,0-2-2,-3 1 2,-5 2 0,4-1-2,-4 0 1,0 0 0,-4 1 0,4 0 1,-5-2-2,-3-2 0,0 4 0,0-5-1,0 2 2,-1-4 0,1 0-1,0-3 0,-4 1 1,4-4-1,-5 0-1,1 0 2,0 0-1,4-4 0,-1-2 0,5 0 0,4-7 0,-8-1 0,8-2 0,-4 2 0,4-6-1,0 1 1,0 5-2,4-8 1,-4 4 0,0-1 0,8 2 1,5-6 0,-1 3 0,0-6 0,5 3 0,-1 2 0,0-8 0,-3 9-1,3-3 1,-4-1 0,-4 5 0,1 5 0,-5-5-1,-4 5-1,0-2-1,0 2-3,-8 1 3,-5 3-2,1 7-3,-4 3-1,3 0-1,-7 0-4,8-6-2,-1 6-5,-3 0 1,12 3-4,-9 0-1,5 3-6,0 4-3,8-7-2,-16 31-7</inkml:trace>
  <inkml:trace contextRef="#ctx0" brushRef="#br0" timeOffset="217889.4625">15009 10122 190,'0'0'32,"0"-3"-3,0 0 0,0-4-3,0 7 3,0-3-2,0 3 0,0 0 1,0-3-1,0 3-4,0 0-4,0 0-1,4 0-4,-4-2-4,0-1 0,4 3-1,0-3-2,4 0-1,-4-4-3,4 4 1,-4 0-2,5 0 1,3 3-2,-4 0 1,0 0-2,-4 0 1,5 0-1,-1 0 0,-4 3 0,0 0 0,0 7 0,4-1-1,-8 2 1,0 2 0,0 1 0,0 2 0,0-3-1,0-2-1,-4 5-1,0 0 1,-4-2-1,4 2 1,-4-3 2,-1-2-2,5-5 2,-4 1-1,4-1-1,0 0 2,0-6 0,4 0 0,-4 4-3,4-4 2,0 0 1,0 0 0,0 0 0,0 0 0,4 0 0,-4 3 0,0-3 0,8 0 0,4 1 2,-4 3 0,1-4 0,-1 0-1,0 3 2,0 3 0,-4 4-1,9-4 1,-9 0-2,0 2 1,4 2 0,-4-1 1,-4 4 1,4-2-2,-4 2 3,0 3 0,0-5-3,-4 2 2,4-4 0,-4 4-1,-4-5 2,0 5 0,-1-7-3,1 2 2,-8-2-4,4 1 1,3 2 0,-3-6 1,4 4-1,0-4-1,-5 0-2,9-3-3,-4 0-4,-4 0-1,4 0-3,-1 0-2,1 0-8,0 0-6,4 0-7,0-6-1,0 3-8,0-4-3</inkml:trace>
  <inkml:trace contextRef="#ctx0" brushRef="#br0" timeOffset="218393.4914">15598 10225 344,'4'-4'44,"-4"-3"-3,0 1-5,0-4-9,0-2-7,-4 4-3,4-2-5,-4-3-2,4 1-4,0 4-3,0-2 1,0 1-1,0-1 0,-4 2 0,4-1 0,-4-1 2,0 4-2,-4-4 0,-1 4 0,5 1-1,-4 2 2,0 0-3,-4-1 1,-1 4-2,1 4 1,0-1 0,-5 11 0,1-4-1,0 6 0,-5 1 2,1 2 0,3 2 1,5 7 0,-4 3 0,3-4 4,-3 4-3,8 0 0,0-4 0,4-2-2,4-1 0,0 0 0,0-2 1,12-1-3,0-9 1,0-2 0,9-2 1,-1-2-2,1-6 1,-1 0 1,1-3 0,-1-3 1,1-9-2,-5 3-1,0-4 2,1 2 0,-5-6-2,-4 3 0,0-2-1,1 1-4,-5-4-2,0 1-1,0-1-2,-4 5-3,0-2-5,0 3-10,0-2-8,-4 2-8,0 2-6,-25-32-8</inkml:trace>
  <inkml:trace contextRef="#ctx0" brushRef="#br0" timeOffset="218977.5248">15680 8801 258,'0'0'26,"0"0"0,0 0-4,0 0-3,0 0 0,0 6 3,4 10 1,-4 2 1,4 1 2,8-2-2,1 5-3,3-1-3,-4 0-1,5 4-2,-1 5-1,1 1-2,-1 5 0,0 7-1,5 3 3,-5 7-4,-4 2-3,1-1 2,7 2 0,-8-2 1,5-5-3,-1 1 0,1-1 2,-5 0-2,0-1 2,-4-2 1,5 3-3,-5 10 1,-4-5-2,0 5 0,0-2-2,0 5 1,-4-8 0,0 2-3,0-5-1,-4-2 2,0 0-2,-4-6 1,-4-3-2,3 0 1,-3-1-1,4-5 1,-4-2-2,3 1 2,1 0-1,-4 1 0,0-4 0,-5 0-2,5-1-4,4-5-2,-4-4-2,3-1 0,1 0-2,0-4-5,0-2 1,0-4-3,8-1-1,-5-5-4,5-3-10,0-5-9,0-4-10,0-4-6,9-76-3</inkml:trace>
  <inkml:trace contextRef="#ctx0" brushRef="#br0" timeOffset="219452.552">16315 10146 352,'0'0'32,"4"0"-1,0 0-1,0 0-4,0 0-3,0 3-5,4-3-3,0 0-4,-4-3-1,9-4-1,-5 3-3,0-12 0,0 0-2,1 2-1,-1-6 0,-4 6 0,0-11-1,-4 4-1,4-1 1,-4-2-2,0 0 2,0-1-1,-4 7-1,4-1 2,-4 3 2,-4 5-3,-1 2 2,5 5-1,-4-2 0,8 3-3,-8 0 3,0 3 0,0 3 1,-1 3 0,1 7 3,0 1 0,0 5 1,0 0 0,-1 2 1,-3 6-2,4 8-1,0-5 3,8 0-2,-4 1 0,0-1-2,4 2-1,0 1 1,0-3-2,0-3 0,0 2-1,4-5 0,4-4 0,0-1 0,0-3-4,0-1 0,-3-3-2,7 1 0,-4-10 0,4-3-1,-4 0-3,5 0-2,-1 0-3,0 0-3,-3-6-6,-1 0-6,8-7-6,-4-3-8,1-2-8,28-42-8</inkml:trace>
  <inkml:trace contextRef="#ctx0" brushRef="#br0" timeOffset="220113.5898">16830 9244 313,'0'-3'38,"0"0"-2,0 0-3,0-3-5,0 2-7,0-2-6,0 1-3,0-1-5,0-1-1,0 1-2,0 0-2,0-2 2,0 1 0,0 1 1,-4 0 4,0-1-1,0-2-2,0 1 0,0 2 0,4 2 0,-8 1-2,4 0-1,-5 3-2,1 0 1,0-6-1,4 6 0,-4 0 0,-4 3 0,3 3-1,-3 1 0,4 4 0,0 5 0,-1 6 0,1-5 0,0 7 0,-4 2-1,4 1 0,-5 3 2,5 0 0,0 2-1,0-2 0,0 3 0,-1-2 0,9 4 0,-4-8 0,0 3 0,4-3 0,0-2-1,4-4 2,0-2-2,5-3 2,-1-2-1,0-4-1,0-1 2,4-4-1,-3-2 0,3-3 0,0 0 0,-4-3 0,1 1-1,3 2 2,-4-9-1,0 3 0,0-1 0,-3-2 1,-1-2-1,0-2 0,-4 3 0,0 1 0,4-2 1,-4 1-1,0 1 0,0 2 1,0 1 2,-4 1 0,4-1 2,-4-1 0,0 7-2,-5 0 0,1 0-2,-4 0 2,0 0-2,3 4-1,-3 2 1,4 2-1,-4 1 0,-1 4-1,9-3-5,-4-1-3,4-1-4,0-2-7,-4 1-4,8-1-2,0-3-6,0-3-5,4 4-8,12-4-10</inkml:trace>
  <inkml:trace contextRef="#ctx0" brushRef="#br0" timeOffset="220569.6158">17011 9685 310,'0'-3'36,"0"-1"-2,8 1 0,0-9-3,-4 4-4,4-12-7,-4 8-4,9-3-4,-1-4-3,-4-1 1,8-6 0,-3 2-2,-1-3-1,4-4 0,-3 0-2,-5 1-1,0 0-1,0-2-1,0-1 0,1 3 0,-1-1-2,-4 1 0,-4 5 1,4-2-1,0 3 1,-4-2 0,4 9-1,-4 1 0,0 3 0,0 2 0,0 2-1,0-1 2,-4 4-1,4-1 0,0 7-2,0 0 2,0 0 1,0 0-2,0 4 2,-8 12 0,-4 1 2,3 8-2,5 2-1,0 7 1,-4 2-1,4 4 0,0 3 0,-4 0 0,4-3 0,4-1 0,0-5-1,0 1 2,0-5-2,4-3-3,0-1 2,0-12-5,4-1 0,0-1 0,9-4-1,-1-1-2,-4-7-9,5 0-8,-1 0-5,-4-4-6,-4-2-6,17-15-8</inkml:trace>
  <inkml:trace contextRef="#ctx0" brushRef="#br0" timeOffset="220786.6283">16945 9251 420,'0'0'47,"0"0"-9,0 0-7,4 0-7,-4 0-8,8 3-4,5-3-3,3-3-4,-4 3-3,9-3-6,-1-4-4,1 1-1,3 0-5,-3-4-4,-1 5-6,5 2-5,-1-7-3,-3 4-7,-1 6-5,38-3-7</inkml:trace>
  <inkml:trace contextRef="#ctx0" brushRef="#br0" timeOffset="221169.6502">17907 9608 341,'4'0'38,"-4"0"-7,0 0-1,0 0-4,4 0-2,4 0-3,5 0-4,-1 0-6,4 0-2,-3 0 0,-1 0-4,4 0 1,5-3-1,-1 0-1,1-3 0,-5-1-2,5 1-2,-5 1 0,0 2-2,1-3-4,-1-1-7,-4 4-4,1-3-8,-5 3-4,0-1-6,-4 1-4,-4 3-4,-4 3-6</inkml:trace>
  <inkml:trace contextRef="#ctx0" brushRef="#br0" timeOffset="221391.6629">17989 9774 196,'-4'0'31,"4"1"-1,-4 3-6,0 2 0,4 0-6,0-3-1,0 4 1,4-7 6,0 9-1,8-9-2,0 4-1,5-1-3,-1-3-6,5 0-1,-1-3-2,1-1-4,-1 4-1,1-3-1,-5-3-5,4-1-8,-3-2-5,-1 3-6,-4 2-4,1 0-5,-1 0-3,-4 1-4</inkml:trace>
  <inkml:trace contextRef="#ctx0" brushRef="#br0" timeOffset="231529.2427">18886 8837 137,'0'0'14,"4"0"0,-4 0-2,0 0 1,0 0-5,0 0 2,0 0-3,0 0-2,0 0 3,0 0-3,0 0 2,0 0 4,4 0-1,-4 0 2,0 0 2,0 0 0,0 0-1,0 0 0,0 0 4,0 0-4,-4 0 2,4 0-5,0 0-2,0 0 0,0 0 0,0 0-5,0 0 2,0 0-2,0 0-2,-4 4 1,4-4 1,-5 9 1,-7 2 3,4-4 1,0 5 1,-4-2 1,3 4 0,1 2 1,-4 5 1,8-5-4,-8 3 1,-1-2 0,1-1-1,4 8-1,-5 0-1,1-2 2,4 4-3,-4 4 1,-1 0 1,5 6 1,-4 7-1,4-3-1,-4 3 2,3-3-1,-3 3 0,8 0 1,-8 0-2,3 0-1,5-4 2,-4 4 1,4-3-1,0 1-1,0 2 2,0 0-2,4 6-1,0 4 0,0-4 0,0 2 0,0 1-2,4-2 2,-4-3-2,8 0-1,4-8 0,1 1 0,-1-3-1,0-6 0,1 0 0,7-1-1,-8-6 0,5-2 0,-5-1 0,0 1 0,5-5 0,-5-1 0,0 0 0,0-2 0,1 2 0,-5 0-1,0-8-5,0 5-2,0 0-2,-3-2 0,-1-5-4,4 0-1,-4 1-2,0 2-4,4-5-5,-4-4-10,-4 3-11,4-3-11</inkml:trace>
  <inkml:trace contextRef="#ctx0" brushRef="#br0" timeOffset="232029.2713">19287 8953 235,'0'-6'25,"4"0"-4,-4 1 3,0-1-2,0 2 0,0 1-1,0 3-1,0 0-3,0-3 3,0 6 4,0-3 1,4 7-1,-4 4-3,0 5-2,0 3-4,0 1-3,0 4-3,-4-1-2,4 4-2,-8-2-2,4 5 1,4 0-3,0-4-1,-4-2-6,4-4-1,0 3-3,0-8-8,0 0-5,0 4-2,4-8-4,-4 2-4,0-4-5,8-1-6,-4 18-3</inkml:trace>
  <inkml:trace contextRef="#ctx0" brushRef="#br0" timeOffset="232652.3069">20011 8868 290,'5'-7'31,"-5"7"-6,4 0-5,0-1 1,-4 1-2,8 0-3,0-3 5,0 3-5,0 0-1,5-4-3,-1 1-2,4 3-2,1-3 0,-1 0 2,1 3-5,-5 0-2,0 0 0,0 0 1,-3 0-3,-1 0 0,-4 3 0,-4 0 0,4 7-1,-4-2 2,0 1-1,0 4 0,-4-4 0,0-1-2,-4 2 2,-1 6-1,1-2 0,4-4 0,-4 2 0,0 1 0,4-5 0,-5 2-2,5-1 2,0-3-3,0 2 3,-4 2-1,8-7 1,0 4-1,0-7 1,0 3 0,0 3 0,0-6 1,4 3-1,4-1 0,0-2 0,5 0-1,-5 6 1,4-3 1,-4 4 3,1-4 1,-5 0-1,4-3-1,0 6 0,-8-2-1,4 2 2,0 0-1,0 2 3,-4 8-2,0-2 0,0 2 1,-8-3-2,8-3-1,-8-2 2,4 1-3,-8 4 0,3-5-1,1-2 0,0 4 1,-4-1-4,4 1-6,-1-4-4,-7-3-9,8 2-6,-4 1-12,-1 4-6,1-4-4</inkml:trace>
  <inkml:trace contextRef="#ctx0" brushRef="#br0" timeOffset="233385.3489">19565 9731 246,'0'-3'34,"0"3"-2,0 0 0,-4 0-1,-8 0-1,4 3-2,-5 3-4,5-3-3,0-1-3,0-2-3,-5 0-2,1 0-3,0 3 1,4-3-3,-5 0-1,9 0 0,-8 0 0,4 0-2,0 0-1,0 0 0,3 0-1,-3 0-2,4 0 0,4 0 1,-4 0-1,0 0-2,-4 3 2,8-3 0,-4 0-1,4 0 0,0 0 0,-4 0 0,-1 4-1,5-4 0,0 0 2,-4 3 0,0 3-1,4 0 0,0 1 0,0-2 0,-4 4 0,4-9 0,0 6 0,0 4 0,0-4 0,0 1 0,0-1 0,0-4 0,4 4 0,-4 0 0,0-2 0,8 2 0,1 0 0,-1-1 0,0 1 0,0-6 0,0 0 0,5 7 0,-1-4 0,4-3 1,-3 3 0,-1-3 1,4 0 0,-3-3-2,-1 3 1,-4 0 0,4 0 1,-8 3-2,5 3 2,-1 4 0,-4 4 0,0 9 1,-4-3 0,0 6-1,0-2 0,-4-1 0,0 3-2,0-2 0,-4-2 1,-1-8 0,1 2 1,4-2-1,-8-1 1,-1 0 1,1-4 1,0-4-3,0 2 3,-1-4-4,-3 0 2,4-3-1,-1 0-1,5 0-3,-4 0-4,0 0 0,-5-3-4,9 0-5,-4-1-2,4 4-7,-1-4-6,1-3-8,8 1-3,-4-4-5,-8-6-7</inkml:trace>
  <inkml:trace contextRef="#ctx0" brushRef="#br0" timeOffset="234035.386">20187 9767 356,'0'0'36,"0"0"-1,0 0-4,0 0-6,0 0-4,0 0-6,0 0-5,0-6-2,5 6-2,3-3-1,4 3-2,0-10 0,1 4 1,-1 4-1,4-4 2,-8 0 0,5 3-3,-1 3 0,0 0-1,-4 0 1,1 0-1,-5 3 0,4-3-1,0 3 0,-8 0 1,0 8-2,0-1 1,0 2 1,0 3-2,-4-3 2,0-2 0,-4 3-2,4-2 0,-5 2 1,1-1-3,4-4 2,-4-1 1,4 2 0,0-3 0,4-6 0,-4 0 0,4 7-2,0-7 1,0 3 1,0-3-1,0-3 0,0 3 1,12 0 0,-8 0 0,0 0 0,4 6 0,5-3 0,-9-1 1,4 4 0,0-2-1,-4 5 2,4-6-1,-3 10 2,-1-5 1,0 8 1,-4 0 1,-4-2-1,4 5-2,-4-1 2,-1 4-3,-3-2 2,4 0-2,-4-6 2,0 2-2,0-4-1,-1 0 1,1-3-1,0 1 1,0-4-1,-4 0 0,3-1-1,-3-2 1,0 1-2,8-4-5,-4 0-4,-1 3-2,1-3-10,0-3-8,4-1-10,0 0-5,0-9-3,-13-21-10</inkml:trace>
  <inkml:trace contextRef="#ctx0" brushRef="#br0" timeOffset="234571.4167">20560 8698 345,'0'0'32,"0"0"-3,0 0-6,8 0-4,-8 0-4,8 0 2,5 0 2,-1 4-3,4 6-1,1 6-2,-1 1-2,5 2 2,-1 5 0,-4 2-2,5 1 2,-1 0-1,1 6-1,-1 4 0,-3 4 0,3 3-2,-8 9 1,1 3 0,3 7 0,-8-1 0,-4 5-2,0-4 1,5 9 0,-9-12 1,0 4-2,0-2 0,0 5 0,0-5-1,-4 5 1,-5-1-3,1 3 2,-4-6-2,4-1 1,0-4-2,-5-3-1,1-1-1,0-5 1,-1-6-1,1 0-1,0-9 1,0 2-2,-1-6 0,1 2-1,0-11-4,-1 3-3,1-2-5,0-4-4,0-6-4,3 1-3,-3-3-5,4-3-4,0 0-8,0-7-15,3-3-14</inkml:trace>
  <inkml:trace contextRef="#ctx0" brushRef="#br0" timeOffset="235753.4843">21264 8589 149,'0'0'20,"0"0"1,4 0 2,-4 0-3,0-3 2,0 3 0,0 0 2,4 3-2,0 1-1,-4 5 1,5 1-1,-1-4-1,0 0-4,-4-2-2,4 2-1,-4-1-1,4 1 0,-4 4 1,0-4-2,0 4-2,0-6-2,0 3 0,0 2 0,-4-1-3,0 2 1,4 6-1,-8-4 2,-1-1-2,5 5 1,-4-1-1,-4 1 0,8 3 1,-4-5 0,-5 8-1,5-1 1,-4 1 1,4 5-1,-5-3 0,1 5 0,-4 1-1,3 6 0,1 1-1,4 6 2,-4 3 0,3 0 1,-3 3-1,8-1 1,0 4-1,-4 1 0,0-2 2,-1-2-1,9 0-1,-4 1 1,4-1-1,0-5 2,0 9-2,4-4-1,-4 2 0,9 2-1,-1-1 2,0 0-1,4-1-1,1-1-1,-1-1 1,0-9 1,0-4-2,1 1 1,-1-4-1,4-3-1,-3-1 0,3 1 0,0-3 0,1-5-1,-5-7 0,4 4-1,1-8 2,-5 2-3,0-4-5,1-6 1,-1 4-6,-4-4-4,4 0-2,-3-3-5,3 0-3,-4 0-8,0-6-10,-4 3-15</inkml:trace>
  <inkml:trace contextRef="#ctx0" brushRef="#br0" timeOffset="236833.5461">21616 8890 157,'0'0'24,"0"0"7,0 0-3,0-3-4,0 3-1,0 0-1,0 0-5,0-3 3,0 3-2,4-4 0,-4 4-2,0-3 3,4 0-2,5 0-1,3-4 0,0 4-2,1-1-1,-1 4-3,0-4-2,4 1-2,-7 0-2,3 3-1,0 0-1,-4 0-1,5 0 0,-9 0-1,4 0 0,-4 3 0,0 0 1,-4 1-1,0 3 1,0 3 0,0 3-1,-8-1-1,4 3 2,-4 1-1,-5-2 0,5-1 0,0 3 0,-4-7-1,4-1 0,3 2 1,-3-1 0,4-3 0,4-2 0,0-4 0,0 1 0,0 2-2,0-3 2,0 0 0,4 0-1,4 0 0,1 0 2,-1 0-2,4 0 2,-4 0 1,9 0 0,-5 0 0,-4 0 1,0 4-1,-4-1 1,5-3 2,-1 3-1,0 3 0,-4-2 1,-4 2 0,4-3 1,-4 5 1,0 2-2,0 5 1,-4-5-2,-4 4 3,0-1-3,-5 3-2,9-5 0,-8 2 0,0-4-1,8 2-1,-5 2 2,-3-3-2,-4-1 0,8-4-3,-1 5-3,-7-4-5,12 3 0,-12-2-6,-1 2-3,13-1-8,-8-5-5,8 1-4,0-1-4,0 3-5,4 4 2</inkml:trace>
  <inkml:trace contextRef="#ctx0" brushRef="#br0" timeOffset="237560.5877">21952 9734 280,'-4'3'43,"4"0"-5,-4-1-3,0 1-3,-4 0-2,-1-3-5,5 4-4,0-1-5,0-3-4,0 0-3,-4 0 1,8 0-3,-8 0 0,-1 0 2,5 0-2,-4 0-1,4 0-1,-4-3 1,0-1-1,-5 1-1,1 0-2,0-2 2,0 2-1,-1 0 0,1 0-1,4 0 0,-5-1-1,5 1-1,-4 3 1,4 0 0,0 0-1,4 0 0,-5 0 0,5 3-1,0-3 0,0 0 2,4 0 0,-4 7-1,4-4 0,0 3 0,-4 2-1,4-5 2,0 4-1,0-1-1,-4-3 2,4 7-1,0-5-1,-4 4 2,4-3-1,0 4-1,0 0 2,4-1-1,0 2 0,0-4 0,0-1 0,4 0 0,0 2 0,-3 2 0,3-1 0,4-6 0,-4 1 0,4-1 0,-3 0-1,3-3 2,4 0-1,-7 3 0,-1 0 0,8-1-1,-4 1 0,-3-3 1,3 0 1,-4 7 0,0 2 2,0-3-1,1 4 1,-5 1 1,0 5-2,0 3 2,-4 2-1,0-1 1,0 3-1,0-6 2,-4 5-2,0-6 3,-5-1-2,5 0 0,-4-3 0,0 0 0,-4-2 0,4-4-1,-5 2 0,5-5-1,-8-3 0,3 0-2,1 0 0,-4 0 0,3 0-5,1 0-5,0-3-1,4 2-4,0-6-3,-1-2-2,5-1-9,4-3-9,-4-1-8,4-5-6,0 2-5</inkml:trace>
  <inkml:trace contextRef="#ctx0" brushRef="#br0" timeOffset="238057.6161">22128 8602 306,'0'0'29,"0"-3"-8,0 3 0,0 3 5,12 0-1,-4 7 2,5 6-3,-5 4-2,0 1-2,4 5-2,1-3-1,3 4-1,-4 4-3,5 4 1,-1-2-1,5 7-1,-9-1 0,8 8 2,-3 0-3,-1 6 1,-4 6-2,1 4 0,3 2-1,-4-1 1,-3-4-1,-1 5-2,0-4 2,-4 1-1,0-5 0,-4 2-2,-4-7-2,0-1 1,0 5 1,-4-2-3,-1-2 1,-3 4-1,4-8-1,-4-2-1,-1-6-2,1-1 1,0-7-3,-5-5-3,5 0-2,-8-1-3,3-6-2,5-1-1,0-4-2,-1-3-1,1 1-2,8-5-4,0 2-4,-4-4-4,4-6-10,4 0-9,0-3-10,4-21-3</inkml:trace>
  <inkml:trace contextRef="#ctx0" brushRef="#br0" timeOffset="238475.64">22791 9864 424,'0'0'35,"0"0"-10,0 0-6,4-3-7,0-2-1,5-1-6,-5-3 1,4 2-3,0 1 1,-8-8-1,4 1-1,0 0-1,0 0 0,0-1 1,1-2-1,-1 2 3,0 1-2,-4-3 1,0 5-1,0-5 1,0 4 1,-4 0 0,4 0 0,0 5-1,0 1 1,-4 3 0,-1 3 1,-3-5-2,0 5 0,0 0 0,0 3 0,-5 2 0,5 11 1,0 3 1,-4-2-1,4 2 0,-1 5-1,1 0 0,0 5-1,0 1-1,4-3 0,-4-2 1,8 6 0,-5-7-2,5 4 0,0 2 0,5-6 0,-5-2 0,8-4-3,0 1 0,0-5-3,0-1 1,5-10-4,-1-3-1,0 0-2,0 0-8,5-3-6,-1-7-10,5-10-2,-5 1-6,0-8-5</inkml:trace>
  <inkml:trace contextRef="#ctx0" brushRef="#br0" timeOffset="239064.6737">23430 8725 335,'-4'0'27,"4"-7"-5,0 1-3,0-4-3,0 2-3,0 2-5,0 0 0,-4-4-1,4 5 3,-4-1 0,0 3 2,4 0 1,-5-1-1,1 4 0,0 0-3,4 0-2,-8 0 0,4 0-2,-4 0 0,0 7-1,-5-1-1,1 2 1,4 8-2,-4 1-1,-5 3 2,5 0-1,0 6 0,-5 1-1,5 0 3,-4 1-1,-1 6 0,5 2-2,0 4 0,3 0 0,-3 3 1,8 3-1,0-3 0,4-4-1,0-2 0,4-4 0,0-2 0,8-6 0,-3-7 0,3-3 0,0-7 1,0-1 3,1-7-2,-1 0 2,0-3 0,1-1 0,-5-4 1,4-4-2,-8-4-1,4 5 0,-4-5 2,1 6 1,-5 2 1,0-4-1,0 5 0,0 1 0,0 0-1,-5-1-2,-3 1 1,-4 4-1,0 2-1,-1 0-1,-3 0 1,4 2 0,-1 1 0,5 3-4,-4 1-2,8 2-4,-4-6-3,0 4-3,8-4-5,0 0-6,-5 0-4,5-3-1,0 5-5,0-5-2,0 6-4,5 4-1,11 17-2</inkml:trace>
  <inkml:trace contextRef="#ctx0" brushRef="#br0" timeOffset="239485.6978">23475 9397 277,'0'-3'44,"8"0"-5,-4-5-3,4-2-3,5-3-3,-5 1-2,4-3-3,-4 0-5,5-3-4,-5 2-5,4-5-1,0-1-2,5-5-2,-5-5-3,0 9 1,1-4-3,3-7-1,-8 6 4,4 4-3,-3-3 1,3 1 0,-8 2 0,8-4-2,-4 4 2,1 0 0,-1 2-1,-4 1 2,0-1 0,0 8 0,-4-2 0,4 3 1,-4 10-2,0-2 0,0-1 0,0 2-1,0 1 1,0 3-2,0 0 0,-4 3 0,4 12 0,-4 4 0,-4 0-1,-9 5 3,9 3-2,-4 3 1,0 2-1,4-2 1,-5 0-1,5 10-1,4-7 2,-4-1-2,4-2 1,0 1-5,4-1 1,0-3-2,0-2 0,4-6 0,4-4-1,0-3-3,4-2-2,1-10-4,3 0-6,0-3-7,-3-4-2,3-2-3,-4-4-6,1-4-5</inkml:trace>
  <inkml:trace contextRef="#ctx0" brushRef="#br0" timeOffset="239726.7116">23610 9015 212,'-8'0'34,"4"0"0,-13-3 0,5 3 1,0 0-5,0 0-1,3-3-1,5 3-5,0 0-3,-4-3-3,8 3-5,4-3-6,0 0 3,0 3-4,13-4 1,-5-2-3,8 1 0,1 2 1,-1 0-2,9 0-1,-4-4-1,-1 4-7,1-3-2,-5 3-7,1-1-4,-1 4-8,-8 0-7,1 0-8,-5 4-4</inkml:trace>
  <inkml:trace contextRef="#ctx0" brushRef="#br0" timeOffset="244528.9862">18071 12274 345,'0'-3'36,"0"0"-2,0 3 0,0-3-4,0 3-3,0 0-8,4 0-5,-4 0-2,4 0-4,8-3-2,1 1-2,7-7 0,1-7-2,3 6 0,-7 2-1,3-1-2,0-1-2,-3 7-7,-1 0-3,-4-5-8,1 2-5,-5-4-5,-4 10-4,0 0-6,4 0-1,-4 6-5</inkml:trace>
  <inkml:trace contextRef="#ctx0" brushRef="#br0" timeOffset="244774.0003">18136 12418 293,'4'0'29,"-4"0"-5,0 0 0,0 0-2,5 0 2,-5 0-3,8-4-4,4 4-3,-4 0-4,5-1-3,-1 1-1,4-3-2,-4-4 0,5 4-2,-1-3-7,1 3-6,-5-1-2,0-2-6,0 1-4,1 2-4,-5 0-8,12-10-11</inkml:trace>
  <inkml:trace contextRef="#ctx0" brushRef="#br0" timeOffset="250675.3378">14399 11066 261,'-5'0'28,"5"0"1,0 0-5,0-3-4,0 3-1,0-3-8,0 3-2,0 0-3,0 0 0,0 0-2,0 0-2,0 0 1,5 0 4,-5-2 1,8 2 3,-8 0-2,4 0 1,0 0-2,0 2-1,-4 1 2,4 7-1,0 2 1,0 4 1,0-1-1,5 0-1,-1 3 3,-4 4-3,8-1-1,0 4-1,5-4-1,-1 1-1,5-1 0,-5-4-1,0 6-1,9-9 0,4-1 1,3-4-3,-3 4 2,4-7-2,0 5 0,-1-4 0,1-7 3,4 0-3,-4-3 0,-1-1 1,-7 1-1,4 3 1,3-3-2,-3-5 2,0 2-2,-5-4 1,5 1 0,0 1 1,-1-2 3,1 1-1,4-4 0,-5 3 1,5-1-1,0-5 1,0 7-2,3 1-1,-3-5 0,-8 4 0,7-1 0,-3 2 0,0-1 0,-5-1 1,5 4-1,0-1 0,-5 3 0,1-3 1,-1-2-1,-3-1 0,-1 1 1,5 1 1,-9 4 1,1 4-1,-1 0-2,-4 0 2,1-3 0,-5 6-1,0 1 2,0-3-3,0 9 2,-4-1-1,5-2 0,-1 5-1,0 0 0,0 0-1,-4 1 0,4-7 0,1 5 0,-9-1 2,8-4-2,-8 1 0,0-4 0,4 0 1,-4-3 0,0 0-2,0 0 2,4 0-1,0 0 0,-4-3 0,4 0 0,0-7 0,-4-3-1,4 2 2,5-1-1,-9-1-2,0 3 0,12-1 0,-4-2-1,-4-6 0,4 8 1,5-5 1,3 2 0,-4-2 0,1 3 0,3-2 1,0 3 0,1 3 0,3-1 0,-3 2 0,3-1 0,0-1-2,1 4 2,3 0-1,1-2 1,-4 4 0,3 1-1,1-3 2,-1 3-1,1 0 2,3-1-1,-7 4 0,8-3-1,-5 3 2,1-3-1,-1 0 0,5 3 1,-5 0-1,5-3 0,0 3 0,-1-2-2,1 2 2,0 0 1,-5-3-2,9 3 2,-4-3 0,-1 0-1,5 3 2,-8-4-2,12-2 2,-9 0 0,1-2 0,0-5 1,-1 3-1,-3-2 1,3-3-3,-7 0 1,8-1 1,-5 1-1,5-4 2,-5-1-2,5-3 1,-4-1 0,-1-1 1,1 4-2,-1 1 0,-3 1 0,-1 3-2,-3 1 0,-9 9 1,0-3-1,-4 2-2,0 7-4,-4-3-5,0-2-5,-4 2-5,0 3-3,-4 0-8,0-3-7,-1 3-7,1 3-8,-25 11-9</inkml:trace>
  <inkml:trace contextRef="#ctx0" brushRef="#br0" timeOffset="251243.3703">15782 11586 295,'0'0'46,"0"-3"-3,4 3-3,-4 0-1,0 0-8,5 0-5,-5-3-5,0 3-2,8 3-1,-4-3-4,4 0-3,0 0-1,4 3 0,-3 0-1,7 0 1,-4 7-4,1 0 1,-1-1-2,0 2 0,9-1-2,-9-1 0,4-1-2,1 5 1,-1-3-1,-4 2 0,1-1-1,3 2 0,-4-3 0,1 1 0,-1 1 0,-4-2 0,4 3-2,-4-9-3,-3 6-3,3-4 0,0 4-2,-4-4-3,0-3-2,0 1-1,-4 0-5,4 0-3,0-1-2,-4-3-4,0 0-2,0 0-2,0 0-6,0-3-2,13-12-4</inkml:trace>
  <inkml:trace contextRef="#ctx0" brushRef="#br0" timeOffset="251570.389">16143 11424 249,'0'-6'38,"0"4"-2,0-1-4,0 3-1,0 0-7,0 0-4,-9 0-2,1 0-2,4 0-3,-4 0-1,4 5 0,-4 1-1,-1 4 1,1 9-3,-4-5 1,4 2-2,-4 1 0,-1 9-2,5-2-1,-4-2 0,0-2-2,-1 6-1,1-5-1,0 2-1,3 0-5,-3 1-1,0-2-4,-4-2-4,3 0-3,5-6-1,4-1-4,0-4 0,0 1 0,4-6-3,-4 0 0,4-4-1,0 0-7,0 0-3</inkml:trace>
  <inkml:trace contextRef="#ctx0" brushRef="#br0" timeOffset="251864.4058">16450 11217 386,'4'0'34,"-4"0"-7,0 0-4,4 0-1,-4 3-4,0 2-3,0 2-5,0 2 0,0 4-4,0-5 0,-4 5-2,4-4 0,-8 5-1,-1 2 1,5 0-3,-4-2 0,0-1 0,-4 3 0,3-5-4,5 2-7,-4 0-4,0-5-9,0-5-8,4 3-8,4-3-7,-9-12-12</inkml:trace>
  <inkml:trace contextRef="#ctx0" brushRef="#br0" timeOffset="256226.6553">21109 10651 142,'0'-6'29,"0"6"-4,0 0 2,-4-3-1,-1-4-1,5 4-1,0 0-1,0-3 0,0 6-1,0 0 1,0 0-1,0 0-1,0-3 0,0 3-2,0 0-4,0 3 0,5-3-3,-1 0 1,0 0-2,8 6 0,-4 7-2,4 0-2,1 1 1,-1 5-2,4-5-1,1 8 1,-1 2 1,5 2-2,-1-2 1,1-2-1,3-1 2,1 2-1,-1-4 3,5 4-1,0-6-2,3-1-2,1-2 0,0-1-1,0-3 0,-1-4 0,9-4-1,-4-2-1,4-2 1,0-4-2,0-7 1,0 0 0,0-1 1,-4-2-1,0 3-1,-1-1 2,-3-2-1,4-3 0,0 5-1,-9-2 1,5 1-1,-4 0 0,-5 2 0,5 2 2,0 1-1,-1 4 2,1-4-2,-4 10 0,3 0 0,-3 0 0,-1 3 0,-3 1 0,-1-1 0,-7 6-1,-1-1 0,0 2 1,-4-4 1,1 1-1,-5-1 2,0 0-2,0-3 0,0 4-1,-4 1 0,0-2-1,0 4 2,4-1 0,-4-6-1,0 2 0,0-2 0,0 1 0,0-4 0,0 0 1,4 0-2,-4 0 2,4-4-1,0 1 0,0-5-1,9-8 1,-5-1 0,4-5-2,5-2-1,-1-2 1,4-1-1,1 0 0,-1-1-1,1 1 1,3 0 2,-3 11 0,3-2 0,-7 2 0,-1 7 1,5-2 0,-5 1 0,0 4 0,5 3 0,-1 3 0,-3-7 0,-1 7 0,5 0 0,-5 0 0,4 0 0,5 3 1,4 1-1,-5-1 2,1 3-1,3 5 1,1-1 1,4-4-1,-5 4 2,5-7-1,-8 0 1,8 0 0,-1 2 0,1-2-1,4-3 1,-8 0 0,3-6 2,9-2-2,-4-5 1,0-3-1,0-1-1,0 1 1,4-5 2,-5-1-3,1-2-1,0 5-1,-8-2 0,-5-3-1,-3 2 1,-1 3-1,-7 2 1,-1-6-1,-8 6-2,4 1-2,-4 5-2,-4 1-2,4 4-7,-4 6-5,0 0-5,-4 0-3,-4 6-2,-4 4-6,-9-4-5,1 15-7,-1-4-4,-3 12-4,-1-2 2</inkml:trace>
  <inkml:trace contextRef="#ctx0" brushRef="#br0" timeOffset="256713.6832">22468 11251 217,'0'-3'34,"0"-1"-5,0 1 4,0-6-1,0 2-1,0 2 2,0-1-3,0 3-2,0 0-2,0-4-2,0 1-5,8 0 0,-8-1-1,8 3-3,-4 0 0,4 1 0,5 0-3,-5 3 0,4 0-2,-4 0-2,5 0 0,-1 3 0,0 0-1,1 5 1,-1 8-2,4 0-1,-4-5-1,5 5 1,-1 5-2,-3-5-1,3 3 0,0-2-1,5-1 1,-1 2 0,1 1-1,-1-5 1,1-1-2,-1-1 1,-4-2-3,1-2 1,-5 2-4,-4-4-1,1-6-3,-5 6 0,8-6-3,-4 3-1,-8 1-4,4-1-1,0 2-1,0-5-5,-4 0-3,0 0-6,0-4-7,0 4-7,0 0-4</inkml:trace>
  <inkml:trace contextRef="#ctx0" brushRef="#br0" timeOffset="257004.6998">22939 11003 312,'-4'0'42,"4"0"-6,0 0-5,0 0-2,-5 0-2,1 0-3,-8 6-3,4 8-3,-4 2-1,-1 3-1,1 5-2,-4 0-2,3 5 0,-7-6-1,-1 5-3,1 0-2,-5 2 0,5 4-4,-9-4 1,9 2-3,-1-2-3,1-3-3,-1 3-3,9-4-2,-8-6-4,7 3-4,-3-6-5,4-1-7,-1-2-9,1-1-11</inkml:trace>
  <inkml:trace contextRef="#ctx0" brushRef="#br0" timeOffset="276070.7903">18959 11887 305,'0'-4'30,"0"1"-3,0 3 0,0 0-3,0 0-4,0 0-5,0-3-2,-4 3-5,4 0-1,0 3 0,0-3 3,-8 0-2,4 10 1,0 2 1,0-4 0,-4 2 0,3 0 1,-3-1-2,4 2-1,-4-1 0,0 2-1,0 0 1,3 3-3,-3 1 0,0 2 1,0 1-1,0 2 1,0 4-3,-1-1 1,1 6 0,-4 10 1,4 3-1,-5 3 1,9 3 1,-8 2 1,4 8-2,-4 0 3,3-2-1,5 2-2,0 1 2,0-1-1,4 1 0,0 4-1,4 7 1,-4-1-1,8 4-1,1-8 0,3-1-1,0-4 0,5-5 0,-1-7-2,0-6 1,1-7-1,-1 1-1,4-7 0,-3-3 0,-1-1 0,-3-9 0,3 2 0,-4-3-4,0-2-2,1 2 0,-1-8-4,0 5-1,-8-4-3,5 1-2,-5-5-5,0 3-6,0-8-10,-4 1-8,4 2-13,12-3-10</inkml:trace>
  <inkml:trace contextRef="#ctx0" brushRef="#br0" timeOffset="279608.9927">19246 12073 363,'0'0'44,"0"0"-6,0 0-5,4 0-5,-4 0-9,8 0-4,0-7-1,5 7-1,-1-6-4,4 1-1,-3-4-2,3 5 0,0 1-1,1 3-4,-5 0 1,4 0 0,-3 0-3,-1 0 2,0 3 0,0-3 0,-3 7-1,-5-1 0,0 2 0,0-2 0,-4 4 0,0 3-1,0-5 0,-4-2-1,4 10 1,-8-7 0,4-1 1,-1 8-1,-3-9-1,4 5 2,-4-2 0,4-2 0,-4 1-1,4 1 0,0-4 2,-1-6-1,5 0-1,0 2 2,0-2-2,0 0 0,0 0 2,0 0-2,5 6 1,7-6 1,-4 3 1,4 4-1,1 2 1,-1-9 0,0 7-1,-4-1 1,0 2-1,1-2 0,-5 4 1,0-1-2,4-1 2,-8 5-1,0 3 3,0 0-1,0-5 0,0 5-2,0-5 2,-8 5-2,0-3-1,-1 1 1,1-5 0,0 4-1,0-3 0,-4 1 1,-1-5-4,1 1-2,4-1-3,-8 0 0,3 1-4,1-3-6,4 0-7,0-4-7,-1 0-7,5-4-4,0 1-6,-4-24-5</inkml:trace>
  <inkml:trace contextRef="#ctx0" brushRef="#br0" timeOffset="279893.0089">19901 12012 345,'0'0'36,"4"0"-2,4 0 1,-4 0-5,0 0-5,0 0-6,-4 0-4,5 3-3,-1 2-1,-4 8-2,8-4-2,-8 7-1,0-5 0,4 5 0,-4-1-4,0 13 1,0-7 0,0 1 0,0 5-2,-4-6 0,4 4-1,0-1-3,-8-2-3,8 2-5,-4-2-4,-1-1-4,5-5-6,-4-2-4,0-1-7,0-3-7,0-6 0,-4 15-10</inkml:trace>
  <inkml:trace contextRef="#ctx0" brushRef="#br0" timeOffset="280144.0233">19790 12305 361,'0'0'42,"4"0"-7,-4-7 0,5 7-7,3-4-3,4-3-7,0 1-5,-4-1-3,5 1-2,7-2-2,-3 2-1,3-1-1,-4 1-6,5-3-2,-1 2-3,1-1-7,-5 5-2,-3-6-8,-1 5-7,-4 1-10,-4-3-3,4 3-2</inkml:trace>
  <inkml:trace contextRef="#ctx0" brushRef="#br0" timeOffset="280475.0422">20535 11980 366,'0'0'34,"5"-1"-5,-5 1-1,0 0-5,0-3-3,0 3-5,0 0-1,0 0-4,0 3-2,0-2 0,0 12 1,4 0 1,0-4-3,-4 2 1,0-1 1,0 3-2,0-2-2,0 2 0,0-1-1,0 3-1,0 1 0,0 3-2,0 1 0,-4 6 0,-5 1 0,1 0-1,4-2-3,0-1-2,0-6-2,0 4 1,0-3-3,4-5-2,0 2-3,0-2-4,-4-7-4,4-1-3,0-3-2,4-3-3,-4 0-5,0 0-3,8-3-4</inkml:trace>
  <inkml:trace contextRef="#ctx0" brushRef="#br0" timeOffset="281113.0787">20883 12012 281,'5'-3'29,"-1"0"-3,-4 3-1,0 0-2,0 0 0,-4-3-4,4 3 0,0 0-5,-5 0-2,1 0 0,-4-4 1,4 4-3,-4 0 1,8 0-2,-8 4-4,4-4 1,-5-4 0,5 4-2,-4 0-2,0 0 0,0 0-1,0 0 2,-1 0-1,1 0 1,0 4-2,0-4 1,4 0-1,-4 0 1,-5 0 0,9 0-1,0 0 0,0 0 0,0 0 0,0 3-1,0 0 2,4-3-1,-4 3-1,4 2 0,0-2 1,0 3-2,0-6 1,0 4-2,0-4 2,4 6 0,-4 0 1,0-2-1,4 2 0,-4 0-1,4-1 1,0 1 0,0 1 0,-4-1 0,4 7 0,-4-8 0,4 1 0,-4 4 0,4-7 0,0 3 1,-4 5 1,5-8 1,-1 10 1,0-7-1,0 1 1,0-1 0,0 1-2,4-4 3,4 1-2,-3 3 0,-1-4-2,0 0 0,0-3 0,-4 0 0,0 7 0,5 2-1,-5-6 0,-4 2 1,4 5-1,0-10 1,-4 6 3,4 0-1,-4 4 1,0 1 0,0-2-2,-4 4 0,4-2 0,0-1 0,-8-1 0,4 4 1,-5 0-2,1-5 0,4 1 0,-4-2-1,4-1 0,0-3-2,-4 2-4,3-2-3,-3-3-1,4 3-4,-4 1-3,4-4-5,-4 0-6,0 0-10,-1 0-7,1 0-4,-29 0-9</inkml:trace>
  <inkml:trace contextRef="#ctx0" brushRef="#br0" timeOffset="284242.2577">19360 13003 175,'0'-4'37,"-4"-5"-8,4 3 3,-4-2-4,4-2-4,-4 0 0,0 7 1,4 0 1,0 0-2,0-3 4,0-6-2,4 12-1,-4-3-3,0 3-4,0-3-4,0 3-5,0 0-1,0-3-1,0 9 1,0 1-1,0 4-1,0 11-2,0 8-1,0 0 0,-4 4 0,4 1-2,-4-5 1,4 3-5,-4 1-2,0-1-1,4-1-2,-4-2-5,0-3-1,0 2-4,4-9-4,-5-2-2,1 1-3,4-5-4,0 2-7,0-6-2,0-7-3</inkml:trace>
  <inkml:trace contextRef="#ctx0" brushRef="#br0" timeOffset="284795.2893">19766 12893 354,'0'3'28,"0"-3"-3,-8 0-2,4 6-4,-9 2-4,5-1-5,0-4-2,4 0-1,0 0-3,-5 0-1,5 1-1,-4-4 1,8 3 3,-4-3 1,4-3 3,-8 3-2,8 0 0,-4 0-2,0 3-3,-4-3 0,3 0 0,1 0-1,0 1 0,0 6-1,4-7-1,-4 9 0,0-2 0,0 5 1,4 0-1,-4 0 0,4-2 0,-4 6 0,4-5 0,0 5-1,0-2 2,0-1-2,4-1 1,-4 0 0,4 0 0,4-5 0,0-1 0,0 0-2,1-2 2,-1-3 0,4 2 0,-8-3 0,4 0 0,5 7 0,-9-7 1,8 3 0,-8 0-1,4 0 0,1 4 1,-5-1 1,-4 0 3,4 2 1,-4 2-1,0 2 1,0 1-1,-4-2 0,4 5-1,-4-1-1,-5 0 0,1-2 0,0 0-1,4-2 1,-4-1-3,-1 2 0,-3-5 1,4-3 0,-4 3-1,-1-1 0,5 0-2,-4-2-1,0-4-4,4 3-1,-5-3-4,5 3-4,0-3-6,-4 0-8,7 0-1,-3-3-4,8 0-4,0-7-2,0-30-10</inkml:trace>
  <inkml:trace contextRef="#ctx0" brushRef="#br0" timeOffset="285059.3044">20142 12840 257,'9'0'24,"-9"0"4,4 7 0,0-1-1,0 2-1,-4 5 1,0 3-5,4-2-2,0 2-4,-4 8-1,4 1-2,-4 2-4,0 0-1,0 2-2,0 1-3,0-3 0,8 0 1,-8-1-4,0-6-7,0 2-7,0-7-5,0 4-4,0-3-6,0-8-8,0-2-4,0 20-7</inkml:trace>
  <inkml:trace contextRef="#ctx0" brushRef="#br0" timeOffset="285317.3192">20056 13136 329,'0'0'26,"5"0"-5,-5 0-2,4 0-4,8-1-4,0 1-4,1-7 0,3 4-7,-4 0-8,0-4-8,1-2-6,3 3-4,0 1 0,1-5-1,16-6-9</inkml:trace>
  <inkml:trace contextRef="#ctx0" brushRef="#br0" timeOffset="285575.334">20560 12871 334,'4'0'32,"-4"0"2,4 0 3,-4 0-2,4 3-6,-4 6-7,0 10-5,4 2-4,-4 6-4,0 2-1,0-2-2,0 0-5,0 0-1,0 1-5,0 3-7,0-8-4,0 3-5,0-2-5,-4-2-3,0-1-3,0-2-3,-4-5-3,4 2 1,-13 24-3</inkml:trace>
  <inkml:trace contextRef="#ctx0" brushRef="#br0" timeOffset="286077.3627">20912 12880 309,'0'-3'35,"0"0"1,0 0-2,0 3-3,0 0-7,-4-7-3,4 7-5,-4 0-4,0 0-1,0 0-1,-4-3-1,-1 3-2,5 0-1,0 3 1,0-3 0,0 0 0,0 0 1,-4 0-2,4 0 0,4 0-1,0 0-2,-9 0 0,9 0 0,0-3 0,-8 3-1,8 0-2,0 0 1,-4 0-1,0 0 0,4 0 1,-4 0 0,4 6-2,-4-6 1,0 7 0,0 2 0,4-5 0,-4 5 0,4-3 0,-5 2 0,5 2 0,0-4 0,0 1 0,0-3 0,5 6 0,-5-4-2,4-3 2,8 1 0,-4-1-1,-4 3 1,9 1 0,-5-4 0,0-2 0,0 3 0,0-4 0,0 6 0,5-6 0,-5 9 0,-4-2 2,0-1 0,0-6 1,0 6-1,0-1 2,0 2-3,1-1 3,-5 0 0,0 7-1,0-5 0,0 8 0,0 0-1,0-5 1,-5 5-3,1-2 1,4-1 1,-8-4-2,0 1 1,0-1-1,0-1 0,-1-4 0,5 2 0,-8 0-1,4 1-3,-4-4-2,-5 0-5,1 0 0,4-1-2,-1-2-1,1 0-8,4 0-5,-4 0-7,7 0-6,1-2-3,0-4-7</inkml:trace>
  <inkml:trace contextRef="#ctx0" brushRef="#br0" timeOffset="286557.3901">21047 11624 305,'0'-3'25,"0"3"-8,0 0-1,0 0 3,0 5 0,12 4-2,1 14 0,-5 1 1,8-1 4,-3 9 1,7-5-2,-4 3-2,1 7-3,3 0 1,1 2-3,-1 1-1,-3 3 0,-1 3-1,0 6-1,1 9-1,-5 4-2,-4-1 3,0 6-1,1 0-2,-5 1 1,0-7-1,-4 1 1,0-8-1,0 8 0,0-11-3,-4 5 2,0-5-3,-5 8-1,1-5 0,-4-1-1,4-3-1,0-6 0,-5-1 0,1-6-1,0 3-2,-1-3-4,-3-4-4,0-2-3,-1-6-2,-3-4 0,8 0-2,-9-5-1,5-3-5,8-2-5,-1-1-5,-3-3-8,4-6-6,0 1-5,-13 6-6</inkml:trace>
  <inkml:trace contextRef="#ctx0" brushRef="#br0" timeOffset="287059.4188">21698 12874 403,'0'0'37,"0"0"-6,0 0-6,0 0-6,4 0-3,0 0-4,5 0-4,3-7-2,0 4-2,0-6 0,1-2-1,-1 4-1,0-5 0,1 0-1,-1 3 0,-4-4-2,0 4 2,0-6 0,1 3-1,-5-3-1,-4 3 2,0-1-1,0-1 1,0 1 0,0 0 1,-9 4 0,5 2 1,0 2 1,0 2-2,0 3 0,-4 0 1,-4 0-2,3 0 1,1 7 1,-4 1-2,0 7 2,3 0 0,1 7 1,0 0-1,-4-4 1,4 9 0,-1-5-2,5 5 0,-8-3 0,12 5-2,0-6 2,0 0 0,0 0-2,0 1 0,0-1 0,4-4 0,-4-5-4,4 2-4,4-5-1,-3-1-1,7-4-4,4-3-5,-4-3-6,1-3-6,3-7-5,-4-2-4,5-3-9</inkml:trace>
  <inkml:trace contextRef="#ctx0" brushRef="#br0" timeOffset="287727.4571">22284 12079 349,'-4'-3'26,"4"3"-6,0 0-5,0 0-2,0 0-2,-5 0-3,5 0-4,5 0 0,-5 0-1,0 0 6,0 0-1,0 0 2,0 0 1,0 0-1,4-3-1,-4-4-1,0-1-2,0 5-2,0-6 0,0-1-1,0 4 1,0-1 1,0 4 1,0 0-1,0 3 0,0-5-1,-4 5-2,-1 0 0,1-3-1,0 3 0,0 0 0,-4 3-1,0 0 0,4 12 0,-5-3 0,-3 1 0,0 1 0,0 5 0,-1-1 0,1 4 0,0 2 0,-1 9 2,1-1-2,0 2 1,0-1-3,-1 0 2,9-2 0,-4 0 0,0-4 0,8-3-1,0-1 0,0-6 0,0-1 1,0-2 0,8-1 0,0-7 0,0 1 0,1-1 1,3-6 0,0 0-2,-4 0 2,1-3-2,-1 0 0,0-4 1,4-2 0,-4-1 1,-3 2 0,-1-1-1,4-1 0,-4 1 0,0 4 0,-4-5 0,0 4 3,0 0-1,0-1 1,0 4 0,-4-3-2,0 6 1,0 0-1,-4 0 0,-1 0 1,1 0-2,0 3-2,0 0-2,4 3-3,-5 4-3,1 0-5,4-4-8,-4-1-3,8-2-7,-4 0-4,0 3-5,4 1 2,-4 13-8</inkml:trace>
  <inkml:trace contextRef="#ctx0" brushRef="#br0" timeOffset="288117.4794">22402 12580 283,'4'-5'30,"13"-5"-2,-5-2-3,0-1-2,1-1-2,-1-2-5,0-2-2,0 2-2,5-4-2,-1-6-2,-3 2 1,3-1-1,-4-2 2,0-3-2,1-4-1,3 4-2,-4 2 0,1-3-3,-1 1 1,0 2-2,-4 7 1,1-3 0,-1 2 2,-8 4 3,4 6 0,0 2-2,-4 4 1,4-1-1,-4 1-1,0 6-2,0 0-1,0 0 1,0 6-1,0-3-2,0 7 2,-4 12-1,-12 12 0,3-4 1,1 0-1,0 13 0,-1 0 1,5 0-3,0 0-6,0-3-5,4-10-3,0 0 0,4-5-3,0-7-2,8-2 0,0-7-4,4-2-2,5-7-2,-5 0-2,0-4-3,29-29-8</inkml:trace>
  <inkml:trace contextRef="#ctx0" brushRef="#br0" timeOffset="288383.4946">22488 12185 336,'0'0'41,"0"0"-12,0 0-9,0 0-4,0 0-6,13 0-1,-1 10-2,4-10-3,1 6-6,3 1-7,1-7-10,-1 3-5,5-3 0,-5 0-2,5 0-6,-1-6 0</inkml:trace>
  <inkml:trace contextRef="#ctx0" brushRef="#br0" timeOffset="289066.5336">18394 14993 350,'0'0'48,"0"3"-6,0-3-6,0 0-6,0-3-8,0 3-4,0 0-5,8 0-3,9 0-3,-1-3-2,5 0-2,-1-1-3,1 3-3,-1-9-4,1 7-7,-1-6-9,1 5-9,-5-2-8,-8 0-6,4 2-3</inkml:trace>
  <inkml:trace contextRef="#ctx0" brushRef="#br0" timeOffset="289354.5501">18415 15142 254,'4'0'36,"-4"7"-4,4-4 2,0 0 2,4-3-2,0 3-4,1-3-7,3-3-6,4 3-3,5 0-4,-5-3-5,9 0-7,-5 0-10,1-5-9,3-2-11,-3 1-6,3 2-7,34-10-5</inkml:trace>
  <inkml:trace contextRef="#ctx0" brushRef="#br0" timeOffset="289715.5708">19414 14177 281,'0'-3'33,"0"0"-5,0 3-2,-4-3-5,4 0-3,-4 3-5,4 0-3,0 0-2,-5 0-2,1 3-2,-4 3-2,0 1 0,0 4 0,4 5-1,-5-2 5,-7 2 1,12 3 2,-8-5 3,-1 8 1,1 2 0,0 7 0,0-1-2,-9 2-1,9 4-2,-9 10 2,9-1-1,-4 10-2,3 1 0,1-4 1,-4-1-2,4 2-1,-1-1 1,1-1 0,0 2 0,3-4-2,1-1 0,0-2-2,8 3 0,-4 0-1,4 4 2,0-6-2,4-1 1,-4 4-1,4-4-1,8 0 0,1-3-1,-9-3-2,4-4-5,4 1 1,-3-7-2,3-3-3,-4 2-5,4-9-8,1-4-6,3-2-6,-4-4-5,5 0-3,36-1-13</inkml:trace>
  <inkml:trace contextRef="#ctx0" brushRef="#br0" timeOffset="290079.5916">19827 14177 325,'-4'0'24,"4"4"1,-4 0-1,4 9 6,-4 8-1,0-2-3,0 8-4,0 5-5,0-2-4,-5 3-4,5 4-2,-4 3-1,4-4-2,0 1-2,0 6 0,0-4 1,4-2-4,-4-4-6,4-4-3,-4-5-7,4-2-2,0-8-3,0-1-6,0-7-3,0-2-6,4-3-5</inkml:trace>
  <inkml:trace contextRef="#ctx0" brushRef="#br0" timeOffset="290729.6288">20212 14251 305,'0'-4'24,"0"1"-3,0 0-7,4-7-2,-4 4-2,-4 0-4,4 3 0,-8 1-1,4-4-2,-4 2-1,-1 1-1,5 3 0,0 0 0,-4 0 1,0 0-2,4 3 0,-4-3 0,-1 7 2,1 1 2,0-2-1,4 0 1,-4 4-2,0 0 0,3-3 2,1 6-1,0 0 4,4 0-1,-8-2 0,8 5 2,0-4 1,4 0 1,-4 0 1,4 4 2,4-11 0,-3 8-2,3-7-1,0 0 0,0 1-1,4 7-1,-3-4-1,-1-1 1,0 4-1,0-8 1,-4 4 0,0 4-1,0-2-1,0 5 0,-4 3 0,5-5-1,-5 2-2,0 2 1,0-2-2,-5-1 0,1 0 0,-4 1 0,0-7-1,4-1 0,-4-2 1,0 1-2,-1 2 1,-3-5-1,4-1 2,-4-3-2,3 0 0,-3 0 0,0-3 0,4-1 0,-1 1 1,1-10 0,4 4-1,0-5 0,4 1 0,-4-5 0,4-1 0,0-5 0,0-1 0,4 1-2,0 5 2,8-2 0,-3 2 0,-1 2 0,8-2 0,-3 1 0,3-4-1,-4 5 1,5-2 0,-1 1 0,-4-1 0,5 1 0,-5-1 0,-4 3 0,0 5 0,-4 2 0,5-1-1,-9 4-2,0 0-5,0-2-3,0-2-1,0 1-8,-5 2-7,1 2-7,-4-1-5,0 0-10,0 3-4</inkml:trace>
  <inkml:trace contextRef="#ctx0" brushRef="#br0" timeOffset="291487.6721">19704 15152 314,'-4'-3'49,"4"-4"-3,0 4-6,0 2-4,4-3-9,-4 1-4,0 0-4,4 0-5,9 0-3,-5 0-3,4-7 0,-4 4-3,5 2-1,-9 1-2,8 3 0,0 0 0,5 0 0,-9 0-2,4 0 1,-8 0-1,4 3 0,-3 1 1,-1 2-1,0 4-1,0 2 0,-4 3 0,0-6-1,0 4 1,-4 1 0,4 2-3,-4 0 3,-9-2 1,5-1-1,-4 3-1,4-8 1,0 1 0,-1 1 0,5-1 0,0-1 1,-4 2-1,4-7-1,0 7 2,4-10 0,-4 0-1,0 0 0,4 0 0,0 0 1,4 0 0,0 6 0,8 0 0,-4-2 0,-4-4-1,5 1 1,-1 2 0,0 4 0,0-1 0,0 0 0,0 1 0,1 1 0,-5 4 3,0 1 3,0 1-1,-4 2 1,8 3-1,-8-4 1,0 1 1,-4-2-1,0 2 0,-4 0 0,4-2-1,-9-1-1,5-1 0,0-2-1,0-2 1,0-2-1,4 1-2,-5-7-1,-3 3 1,0 0 0,8-3-2,-4 0-4,3 0-3,-3 0-5,0-3-3,4 3-4,0-7-9,-4-5-9,8 4-8,0-5-6,12-14-9</inkml:trace>
  <inkml:trace contextRef="#ctx0" brushRef="#br0" timeOffset="291909.6963">20265 15390 347,'0'-9'39,"4"2"-4,-4-4-1,9 2-9,-1-1-3,-4-1-5,-4-2-7,4 4 1,0-5-1,0 1-3,0-3 1,0 2-1,-4 4-2,0-6 1,0 4 0,0 4 1,0-8-1,0 1-2,0 3-1,-4 5 0,-4-2-2,0 2 1,4 3-1,-9 0 1,5 1-1,0 3-1,-4 3 0,4 1-1,-5 7 2,1 1-2,-4-2 1,7 1 1,-3 8-2,0-1 2,4 1-1,-5 6 0,9-4 1,-4 3 0,4 1 0,0-4-1,4-1 1,0 0 0,4-5-1,0-2 1,4-5 1,1-2 1,-1-2 0,8-1-1,-4-3 1,-3 0-3,3-7 1,0 1 0,0-7-1,1 2-2,-5-1-2,0-4-6,0 1-3,5-4-3,-5-1-7,-4-3-9,0-4-8,0 3-7,4-4-8</inkml:trace>
  <inkml:trace contextRef="#ctx0" brushRef="#br0" timeOffset="292354.7217">20474 13917 368,'4'0'47,"0"6"1,-4 12-9,13-3-7,3 8-5,0 4-4,-3 3-2,7 0-4,5 0-4,-1 7-1,1 1-3,3 5 1,-7-3-3,-1 3 0,1 1 2,-9 12-1,4 3-1,-3 4 2,-9 4-1,4-2-2,-8 2 0,4-7 0,-4 2 2,0-1-1,0-6 0,0 1 0,-4-2 0,4-1-2,-4-4-1,0 5-1,-4-2 0,4 4-1,-5-8 0,1-2-1,0 0-1,0-3 0,-4-7-5,3-2-2,-3-2-4,4-2-2,0-6-6,-1-2-2,1-5-3,0 2-3,4-7-8,0-3-8,0 1-8,0-7-9,-13 10-8</inkml:trace>
  <inkml:trace contextRef="#ctx0" brushRef="#br0" timeOffset="292995.7584">21276 15122 335,'0'0'38,"0"0"-6,0 0-2,0 0-4,0 0-5,5-7-3,-5 7-3,8 0-2,4 0-3,0 0-2,1-3-3,-1-3-1,0-5 0,0-5-2,1 6 0,-5 1 0,4 1-1,-4-5 1,1 0-2,-1 2 0,0 5 0,-8-4 0,4 1 0,-4 1 0,0-2 0,0 1-1,0-1 0,0 4 1,0-1 0,-4 7-2,-8 0 2,-1 0 0,5 0 0,-4 0-1,4 4 1,-5 2 0,1-3-1,4 10 3,-4 0 1,-1-2 0,5 5 2,-4 4-1,4-1 0,0 5 2,-5-5-1,9 2-3,0-5 0,0 1 0,0 9 0,4-12-2,4 12 1,-4-12 0,4 2-1,4 0-1,0-2 0,5-4-3,-5-4-5,8-3-4,1 0-7,-1-6-8,-4 0-5,9-3-7,-9-7-2,9-2-5,36-37-2</inkml:trace>
  <inkml:trace contextRef="#ctx0" brushRef="#br0" timeOffset="293507.7877">22046 14103 308,'0'-8'24,"0"1"-1,-4 1-3,0 0-4,4-1 0,-4 4-1,-4 0-3,4 1-2,-1-2-3,1 4-2,0 0 0,0 0-1,-4 4 0,0 1 4,0 11 2,-5-3 2,1 1-1,0 5 1,0 2-3,-1 1-1,1 2-2,-4 0-1,3 8-3,-3-2 1,4-3 0,-1 5-2,5-2 0,-4 0 0,12 0-1,-8 0 1,8 2-2,0-5 2,0-3-3,4-2 2,0-7 0,4 1 0,0-4 1,0-2 0,1-10-2,-1 3 2,0-1 1,0-2 2,-4 0 1,0-2-1,5-1 1,-9-7-2,4 1 0,0-1 0,-4-1-2,4-5 2,-4 0 0,-4 7 1,4 4 1,-8-1-3,-1-1-1,1 4 1,0 0-1,-4 3 0,-1 3 0,1 3 0,0 7 1,4-5-2,-5 2-2,1-1-1,4 1-4,4-4-4,0-4-6,4 1-5,0 0-6,0-3-7,0 0-8,8 3-9</inkml:trace>
  <inkml:trace contextRef="#ctx0" brushRef="#br0" timeOffset="294001.8159">22247 14642 327,'4'-10'31,"8"1"0,-4-6-3,5-4-1,-1 5-3,4-2-5,1-6-3,-1 4-4,-4-6 0,1 2-4,-1 5 2,4-6-1,-3 3-3,-1-3 3,0 6-2,-4-8-1,5 4-2,-5-5-1,0 3 0,0-1 0,0-2-2,0-1 0,1 0-1,-1 5 0,0-5 0,-4 2 2,4 7-2,-4-1 1,-4 5 0,5 1 1,-5 3 2,0 7-1,4 0-1,-4 3-1,0 0-1,0 0 1,0 0 1,0 0 1,-4 6 0,4 10 1,-5 5 0,1 1 0,-8 2 1,8 0-1,-4 8 0,-5 4 1,5-2-1,-4 2-2,4 1 0,-4 3 0,3-7-1,1 2 0,0-2 0,4 1 0,4-7-1,0 0 0,4-5 0,8-3 0,1-8 0,-1-1-1,4-4-3,5-3-1,-5-3-5,9-3-3,-5-3-4,5-4-3,-5-4-11,1-2-6,-1-3-10,-8 1-4,25-40-10</inkml:trace>
  <inkml:trace contextRef="#ctx0" brushRef="#br0" timeOffset="294272.8314">22304 14254 392,'0'0'41,"0"0"-8,0 0-6,8 0-9,5 0-3,7 0-5,5 0-5,3 0-7,1 0-13,0 0-15,-1-3-11,5-1-6,53-24-10</inkml:trace>
  <inkml:trace contextRef="#ctx0" brushRef="#br0" timeOffset="295781.9177">17166 15424 366,'-4'0'52,"0"0"-5,-4 0-6,0 0-7,-1-2-6,1-3-8,0 4-4,-4-9-2,4 4-3,-5 0 0,9-7-1,-4 5-3,0-11-1,0 1 1,-5-7-1,5 1 2,-4-3-1,0 2 0,-1 1 1,1-5 0,-4-1-1,3 0-1,-3 3 2,0-5-3,-1-1-1,-3-4-1,-1-3 0,-7-3 0,-1-3-1,0 0-1,1-5-1,-5-8 1,0 2 1,-8 2-2,13-6 0,-5-1 0,0 6 0,4-1 0,1 2 1,-1 1-1,4-2 0,-3-1 1,-1 1-1,5-6 0,-5 2 0,0 1 0,1-2 0,-1 6 0,0 1 0,1 1 0,-1 4-1,4 0 2,-3 1-1,-1 2 0,5 0 0,-1 0 0,-4 3 0,9 0-2,-5 0 2,5 3 0,3 4 0,1 2 0,0 1 0,3-1 0,1-2 1,-4 6 0,3-5-2,5 4 2,0 8 0,4-3-2,-4 6 1,4-3 0,0 6 0,0-10 0,4 5 1,-9 1-1,9-1 0,-4 1 0,0-1 0,0 1 0,-4-4 0,4-2 0,4 3 0,-4-2 0,0-1 0,-5 3 0,9-4 0,-4 10 0,4-1 1,-4 5 0,0-2 1,0 6 1,0 4-1,4 0 1,-4 3-1,0-1-1,4 3 0,0-2 0,0 3-1,0 0 0,0 0 0,-4 4 1,4 3-2,-9 5 1,5 1 0,0 3 1,0-2-1,-4 2 0,-4 5 0,4 1 0,-5-1 0,1 3 0,4-8-1,-5 6-1,5 2 0,0-8-2,4-2 1,-4 2 0,4-8-1,4-2 2,0 0 2,0-2-1,0-4-1,0 3 1,0-3 0,0-3 0,4-7 1,-4-11 0,0-6 0,8-1 1,0-2-1,0-1-1,-4 1 1,5-5-3,-5 2 3,-4 3 0,4 6 2,0-2-2,-4 6 0,4 4 1,0 8-1,0 1 1,0 1 1,5 6 1,-1 0 0,4 0 2,8 0-1,9 0 1,-4 0-3,3 0 0,5 0-1,4 0-1,-4 3-4,-1-3-6,1 0-3,0 7-5,-8 1-2,7 1-4,-7 7-4,-5-2-9,9 5-9,-9 2-10,1 8-7,48 77-4</inkml:trace>
  <inkml:trace contextRef="#ctx0" brushRef="#br0" timeOffset="302706.3138">14857 14623 533,'0'0'57,"0"-2"-9,0 2-7,0 0-9,0-3-5,0 3-6,0 0-7,0 3-5,4 2-1,-4 4-1,8 15-2,1 2-2,-1-3-1,4 6 0,-4-5-1,5 0 0,3-2 0,0-6 0,5-5 0,-1-5-1,9-6 0,-5 0 0,5-12 0,4-6-1,4-14 2,0-4 1,3-6 1,10-10 1,3-4 1,8 1-2,-3 1 0,-1 1-1,0 7 0,0 2-3,1-6-6,-1 4-2,0-3-7,1 3-5,3 0-3,-4-2-5,1 2-8,-9 0-13,-4 6-18,70-79-16</inkml:trace>
  <inkml:trace contextRef="#ctx0" brushRef="#br0" timeOffset="1.39514E6">8139 15330 155,'0'-3'16,"0"3"3,0 0 4,0-3 0,0-1 5,0-2-1,0 6 3,0-6-1,0-1-2,0 7 2,0-3 0,0-2-5,0-1-2,0 3-1,0 0-4,4 3-3,-4 0 0,0 0-4,0 0-2,0-3 0,4 3-4,0 0 1,0 0-1,4-4 0,1 4-2,-1 0 1,-4 4-2,8-1-1,-8 3 1,4 0-2,1 2 2,-1-4 0,0 8-1,-4-9 0,-4 10 0,8-2 0,-8-1 0,4-1 0,-4 2 0,4-1 0,1 3 0,-5 3 0,0 1 0,0 2 0,-5-1 0,1 1 0,0-2-1,-4 2 2,0-3-1,0 5 2,4-5-1,-5 1 1,-3-1 2,4-1 0,0 0 3,4 1-1,-4-1-1,3 1 0,-3-4 0,4-1 1,4-1-3,0-1 0,0-2 0,0-4-1,0 2 1,0-2-1,4 0 0,4 0-2,5-3 0,-5 0 1,4-3-1,0 0 1,-3 0 0,-1-5-2,4 5-2,0-4-2,-3 1-2,-1 3-3,-4 0-1,0-4-5,0 4 0,0 1-5,-4 2-4,0-3-7,0 3-7,0 0-7,4 0-9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03T01:38:45.95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1721 9186 225,'0'0'33,"0"0"-2,0 0 0,4 0-5,-4 0-3,0-5-3,0 5 1,0-3-2,0 3 1,4 0 0,-4 0 1,4-4-5,5 1-2,-5 3-2,0 0-1,4-3-2,0 3 0,0 0-2,5 6 1,-5 1-2,4 7 1,-4 5 0,5-1-1,-1 7 0,0 2 0,0 3-1,1 1 0,-1 0-3,0 0 0,1-1 0,3-3 0,-4-2-2,0-1 1,1 2-1,-1-6 1,0-1-1,1-1 1,-1 1-2,-4-5-4,0-1-1,0-4-4,-3 3 1,3-3-1,-4 1-5,0-7-3,-4 0-2,4 0-2,-4-3-2,0 3-2,0-3-4,0 0-3,0-3-5,0 0-4</inkml:trace>
  <inkml:trace contextRef="#ctx0" brushRef="#br0" timeOffset="341.0195">11983 9033 230,'0'-6'31,"-4"2"-5,0 1-1,4 3-2,-4 0-1,4 0-2,-4 0 0,0 3 0,4 7 1,-9 3 0,5 1 1,0 5-2,-4 3-3,4-4-1,0 9-1,-4 5-3,0-2 2,-1 3-4,1 1 1,-4 2-3,4-2-2,-5 1 0,5 1 0,-4-3-2,4 1-1,-5-1-3,5-3 2,0-1-1,0-5-1,4-2-1,-4-4-1,4-2-4,4-2-4,-5 2-1,1-4-3,4 0-4,0-3-3,0-2-6,-4 2-5,4-3-5,0-4-5,0 4-3</inkml:trace>
  <inkml:trace contextRef="#ctx0" brushRef="#br0" timeOffset="620.0354">12393 9635 443,'4'7'32,"-4"-1"-5,0 2-4,0 8-8,0 0-2,0 1-4,0 6-2,0 1-2,0-1-2,0 6 0,0-5-1,0 1-1,-4-1-1,-1 0-3,1 5-5,0-6-6,0-3-9,4-9-8,-4 5-14,4-7-7</inkml:trace>
  <inkml:trace contextRef="#ctx0" brushRef="#br0" timeOffset="1681.0961">13731 8979 263,'0'-3'43,"0"0"-2,-4 3 1,4 0-4,-4 0-7,4 0-4,0 0-5,0-4-7,0 1-1,0 3 0,0 0-4,0 3 4,4 10-4,8-2 2,-3 5-2,3-2 2,0 6-2,0 0-2,5 6-1,-5-3 0,9 8-1,-9 0-2,4-4 1,1 4-2,3-3-1,1-1 0,-1 0 0,1 0-1,-1-1 0,0-2 0,1-2 1,-5-1-2,1-2 0,-5-5 0,0 2 0,-4-3-3,1-9-4,-1 3 0,-4-1-2,4 0-1,-4-6-1,-4 4-1,4-4-1,-4 0-4,0 0-4,0 0-12,0-4-7,-4-2-4,-4 0 0,4-9-3</inkml:trace>
  <inkml:trace contextRef="#ctx0" brushRef="#br0" timeOffset="2038.1165">14067 8917 230,'0'-3'31,"0"3"-5,-4-3 1,4 3-1,0 0-3,-8 0 0,4 3-1,-1 0-2,1 0 0,-4 10 1,4 1 0,0 2-2,0 3-3,-4-1-2,0 2 0,-1-1-3,5 5 1,-8 2-4,4 4 2,0 3-3,-1 4-1,5-4-2,-8 5 0,4 2 0,4-2-1,-4 4-1,-1-3-1,-3-5 0,4-1 0,4-3 0,-4-3-3,4-1-2,-5-6-4,5-1-1,4-4-2,-4-3-4,4-5-4,0-1-2,0-3-5,0 1-3,4-4-6,0 0-6,0-4-6</inkml:trace>
  <inkml:trace contextRef="#ctx0" brushRef="#br0" timeOffset="2557.1462">14452 9357 375,'0'0'23,"0"0"-1,0 0-4,0 0-4,0 0-1,0 0-4,8 0-2,0 3 4,-4-3-2,4 7-1,5-4-2,-5 3 4,-4-2-2,4 0 2,0-4-2,1 3-1,-1 1-1,0-4-1,-4 0-1,0 3-1,4 0-2,-4 3 2,5 1-2,-5 2 1,0-4-3,-4 5 1,4-1 0,0 4 1,-4-2 0,0 5 0,-4-2 0,4 2-1,0 0 0,-4-2 0,-4 2 0,-1 0 2,1-2 0,0 2 4,0 2-2,0-2-1,4 0 1,-5-2 0,9-1-2,-4-1 3,0-1-3,4 2 0,0 0 0,0-2-1,0 2 1,0-7 0,0 0-1,4 2 1,0-4-1,0 2-1,1-6 0,3 3 1,0 0-1,0 0 0,4 1 0,1-4 0,-1-4-1,4 4-6,-7-3-1,3 0-6,0 0-4,-4-3-6,0 1-3,1 5-5,-1-3-8,0-1-4,4 4-5</inkml:trace>
  <inkml:trace contextRef="#ctx0" brushRef="#br0" timeOffset="3909.2235">17764 8834 291,'-4'0'34,"4"0"-3,0 0-3,0 3-1,0-3-2,0 0 0,0 13-4,4-2-1,0-1-3,8-1-4,-4 4 1,5 5-3,-5-3-3,4 3 1,9 7-2,-1-9-3,1 5 0,7 3-2,-3-2 2,-5-4-3,5 4 0,-5 5 1,-3-3-2,3-2 0,-8-6-1,1 4 1,-5 1-1,4-2-1,-4-3-2,-4-5 2,1-1-2,-1 3 2,-4-4-4,0 2 2,0 2-5,0-7-1,0 2-3,0-1 0,0-1-4,-4 0 1,4-3-1,-5 1-3,1-1 1,4-3 0,-4 3-3,4-3-4,-4-3-6,4 0-2,-12-20-5</inkml:trace>
  <inkml:trace contextRef="#ctx0" brushRef="#br0" timeOffset="4277.2446">18104 8779 270,'0'0'25,"0"0"-2,0 0-2,-4 0-3,4 0 2,0 3 0,-9 3-2,-3 10-3,4 0 1,4-2 0,-4 5-1,-1 2 1,1 1-1,0-1 0,0 0-4,-9 4-1,5 5 1,0 0-2,-4 2 1,3-5-4,1 0 1,-4 3-2,-1 5 1,1 2-2,-5-4 0,5 4-2,-4 0-1,3-1 1,5-3 0,0-1-2,-5-5 1,5 0 0,0-4-2,3-3-1,1-1-2,0-4-3,4-3-4,-4-5-2,8-1-4,0-3-5,0-1-5,0-2-3,4 0-6,0 0-4,4-5-4</inkml:trace>
  <inkml:trace contextRef="#ctx0" brushRef="#br0" timeOffset="4827.2761">18341 9367 313,'0'0'33,"0"0"-2,0 0-1,0-3-7,0 3-5,0 0-3,0 0-6,0 0-1,0 0 2,-4 12 0,4-1 1,0 2 2,0 3-3,0-2 0,-4 2-3,4-3-1,-4-2-1,4 2-1,-4 1-2,0-1 1,0 3-2,4-3 1,-5-2-1,5-2-1,0 1 0,0-1 1,0-4-2,0-2 2,0 0-2,-4 1 1,4-4 1,0 3-2,0-3 2,0-3-2,4-1 1,5-2 0,-1-5 0,0-2 1,4-3 3,-4 2-1,5 1 3,-1 1 1,0 0-1,-4 0 1,5-1-1,-5 5 2,4 2-2,1 2-1,-5 1-1,0 3 1,4 0-2,-8 0 2,4 7-1,1-1-1,-5 5-1,0 5 2,4-2-1,-4 2-2,-4 0-1,4-2-2,0 2-5,-4 0-2,4-5-3,-4-1-1,5-4-4,-5-3-8,0 4-6,0-4-9,0 0-8,0-3-8</inkml:trace>
  <inkml:trace contextRef="#ctx0" brushRef="#br0" timeOffset="31190.784">11627 3098 137,'0'0'14,"0"7"0,4-7-4,-4 3 4,0 0-4,0 2 4,0 1-2,0-3-1,0 1 2,0-4-1,0 0 0,0 0-2,0 0 0,0 0 2,0 0-3,0-4 2,0 4-1,0 0 0,4 0-1,-4 0 1,0 0 2,0 0-1,0 4-2,0-4 3,0 0-1,0 6 0,0 0-1,0 5 0,0 2-2,0 0 2,0 3-1,-4-2 0,4 8 1,-4-4-2,-4 1-1,4 2 1,0 4 0,-5-1-2,5 0 0,0-2-1,0-1 1,0 3-2,-4-2 2,0 3-3,4-1 2,-1 0 0,1 5-1,-4-2-1,8-7 1,-8 9 0,4-5 0,0 3 0,0 3 0,4 2 0,0-5 0,-4 3-1,-1 2 0,1 1 2,4 0-3,0-2 0,-4 2 1,-4-1 0,4-2-1,0 3 1,0-2 0,-4-1-2,4 2 3,-5-2-2,9 3 0,-8-6-1,4 5 2,0-2 1,-4 0-2,4 1 2,-4-3 0,3 3 0,-3-1-1,4 0 0,4 3 0,-4 2 0,0 2 0,4-4-3,-4 4 2,0-4 1,0 4-1,4-4 0,-4 1-1,4-3 0,0 0 1,0-1-1,0-2 0,0-1-2,0 0 2,0 4-2,0-9 2,0-5-1,4 6 0,0-3 0,-4 3 0,0 0 0,0 0 0,4-3 0,-4-1 0,4 5 0,-4 3 0,0 2 0,4-5 0,-4 0 0,4-2 0,0 5 1,-4 0-1,0-2 0,0 2 0,4-4 0,-4 4 1,0 3 0,4 2 1,-4-5-1,5 0-1,-5 3 2,0-2 0,4-4-2,0 3 1,-4 2-1,0-5 1,8 3-2,-8-2 2,0 2 0,0 0-1,4 2-1,0-2 2,0 0-1,-4 5 0,4 1-1,0-3 2,-4 4-1,4-7 0,1 5 0,-1 1 0,0 0 0,0 1 0,-4-1 0,4 0 0,-4-2-1,4 0 2,0 3-1,-4-4 0,4 0 0,0-1 0,0 1 0,-4-3 0,4 2-1,5 1 2,-5 0-1,0-4 0,-4 1 0,4-4 0,0 8 0,0 0-1,0 0 2,0-1-1,5 0 0,-9 2 0,4-2 0,4 0-1,-4 1 2,0 0-1,0 0 0,4-1 0,-8 0 0,4 0 0,-4-1 0,9-2 0,-5 3 0,0-1 1,0-6-1,4 4 0,-4 2 0,-4-5 0,4 6 0,-4-4 0,8-3 0,-3 0 0,3-3 0,-4 3 0,0 4-1,0-10 1,0 2 0,0 2 1,0 4-1,4-10-1,-3 7 1,-1 2 0,0-2 0,-4-5 0,8 6 0,-4-3 0,4 3 0,-4-6 0,0 2 0,5-1 0,-9 4 0,4-5 0,0 2 0,0-1 0,4 1 0,-4-1 1,-4-3-1,8 8 0,-4-6 1,1 2-1,-1-4 0,4 0 0,-4 3 0,0 1 0,0-3 0,0-5 0,0 5 0,-4-2 0,4-1 0,0 3 0,1-3-2,-1-2 2,0 5 0,0-7 0,0-1 0,0 5 0,-4 0 0,4-6 0,0 3 0,-4 0 0,4 2 0,0 3 0,0-3 1,1 1-1,-1 0 0,0-2 0,4 5 0,0-10 0,-4 2 0,4 8 0,-3-2 0,3-1-1,-4 3 1,4-5 0,0 2 0,0-1 0,-4 4 1,5-5-1,-1 5-1,-4 0 1,8-1 0,-4-3 1,1 3-1,3-3 0,-4-2 1,4 3 1,-3-2 1,3 1 0,0-2-1,-4 0 0,5-6-1,3 3-1,-4-1-1,5-3 2,-5-3-1,4 0-1,-3 0 2,-1-3-1,4 0 1,1-4 0,-5 1-1,4-2 0,-3 2 0,3-1 0,0 1 1,-3-3-2,-1-3 1,4 0 0,1-1 0,-5-1 0,4 1 0,-3-3 0,3 5 0,-4-8 1,0 3-2,5 5 1,-5-5 1,0 0-2,1 5 1,-1-5 0,0 3 1,1 5-2,-1-8 2,0 2-2,0-2 1,1 4 1,-1-3-2,-4-1 1,0 0 0,0 5 1,1-8-2,3 6 1,0 2 1,-4-5-2,1-1 2,-5-2-2,4 0 1,0 1 1,-4-1-2,4-1 1,1-4 0,-5-2 0,0 2 0,-4-1 0,4 1 1,4-3-2,-4-1 2,4 1 0,-4-4-2,1 3 0,-5 1 2,0 3 1,0-3 0,0-5 0,0 2 0,0 0 0,0-1-2,0 3 0,0-6 0,0 7 0,0 0 0,0-1 0,0 1 0,0 1 2,0-1-1,0 0 2,0 0-2,0-1 2,0-3 1,0 1-3,4 3 1,-4-1-1,0-3 1,0 1 0,4 5-1,0-2 2,-4 0-1,8 0-1,-8-5 0,4 8 0,-4-1 0,4-3 0,0-2-1,0 2 0,0 1 0,-4 0 2,0-4-1,0 0 1,0 4 1,5 0-1,-5 0-1,4-2 1,0 2-1,-4 1 1,-4-1 1,4 0 1,0-3-2,0 5 1,0-2 1,0-3-2,0 1 1,-4 2 0,4 0-1,0-2 1,0 2 0,0-3-1,-5 0 1,5-2 1,-12-1-2,8-4 1,0 4 0,0-1-1,0 2-2,4-1 1,-4 3 0,0 0-1,0-1 2,4-2 0,0 1 0,0-1 0,0-4 0,0 4-1,0-4 1,0 1-1,0 2 0,0-1 0,0 2-1,0-3 1,0-1-1,4 0 0,-4 4 0,4 3 1,-4-5-2,0 1 2,4-5-1,-4 5-1,4 4 2,0 0-2,-4 1 2,4 2-2,-4-3 1,0 6 0,0-1 0,0 1 1,0-5-2,-4 5 1,4 1 0,0 0 1,-4 0-2,0-3 2,0 2-1,0 2 0,0 5 0,4-6-1,-5 3 2,-3-3-2,4 3 2,4-4-2,0 5 2,-4 1-1,-4-1 0,8-5 0,-4-1-1,4 1 1,-4 2 0,4-2 0,0 5 1,-4-5-2,4 3 2,0-4-2,0 1 2,0 2-1,0 4-1,-5-4 2,5 1-2,-4-1 2,4 5-1,-4-4 0,0-1 0,4 1-1,-4 2 1,4-3 0,-8 4 1,8 1-1,-4-5 0,0 1 0,0-1 0,0-2-1,-1 5 2,-3-2-1,4-1-1,-4 1 2,4-1-2,-8-5 1,7 5 0,-7-5 1,8-1-2,-4-2 1,0 2 0,0 1 1,-1 0-1,-3-2 0,4 2 0,4 3-1,-4 2 2,-1-2-1,1 0 0,0-4 0,0 4 0,0-2 0,-1 6 0,1-6 0,0 2 0,0 4 0,0-6 0,0 2 1,-1 5 1,1 2-2,0-5 2,4 1-2,-4 2 1,0 1 0,-1-4-1,1 5-1,0 1 0,-4-2 2,8 2-2,-5-1 2,1 1 0,-4 0-1,4 3 0,0-1 0,3 4-1,-3-4 2,0-2-1,0 0-1,0 2 2,0-2-1,-1 7-1,1-3 0,0 0 2,-4-1 0,8 0-1,-5 5 0,1-1 0,4-1 0,-4 1 0,4 4 0,0-1-1,-4-1 2,3 4-1,-3-3 0,4-1-1,-8 4 2,4 2-1,-1 1 0,1-4 0,0 4-1,0-6 2,-4 3-2,3 3 2,1 0-1,0 0 0,-4 0-1,4 0 2,4 0-1,-9 0 0,5 3 0,0-3 0,0 3 0,4-3 0,-5 3 0,1 2 0,0 2 0,0-4 0,0-3 0,-1 3-1,5 0 0,-8 0 2,4 0-2,4 1 1,-4-1 1,-1 0 0,1 2-2,0-2 0,0 0 2,0 3-2,4-2 2,-5-4-2,1 3 1,0 3 1,4-6 0,-4 7-3,0-6 2,3-1 0,1 7 0,-4 2-2,4-6 1,-4 4 0,4-1 0,-4 0 0,4 1 0,-5 1-2,1 4 1,4 1-1,-4-10 1,0 5-1,4 2 0,-5-1 0,1 4 1,0-5-1,0 1 0,0-2-2,-5-1-1,5 4-1,-4-2 1,4 4-1,0-5-2,3 5-2,-3 0-5,0 3-1,8 1-3,-4-1-2,4 1-6,0 4-3,0 3-13,0-3-13,4 7-14</inkml:trace>
  <inkml:trace contextRef="#ctx0" brushRef="#br0" timeOffset="37090.1214">5113 6376 161,'0'0'18,"-4"-3"4,4 3-3,0-3-1,0 3 1,0-6-6,0 3-2,0-1 3,4-2-3,-4 3-1,4 0 0,1-2-1,-1-1-2,-4 2-2,0 1 0,0 0 1,8 0-2,-4 0 3,4-1 0,0 1-1,-4 2-1,5 1-1,-5-3-1,4 3-1,4 0 2,-4-4 1,5 4-1,3 0 0,-4-3-2,5 3 0,-1 0-1,0 0 0,5 0 1,-1 0-2,1-3 0,-5 0 1,1 0 0,3-1-1,1 1 1,-5 0 1,0-3-2,5 1 0,-5 5 2,1-3-1,-5 3 0,4 0 1,-4 0-2,5 0 0,-5 0 2,0 3-2,1-3 0,-1 3 0,-4-3 0,4 5 0,-3 1 0,-5-3-1,4 1 2,0-1 0,0 0-1,-4-3 1,5 0-3,-5 0 2,4 0 0,-8 0 0,4 0 0,0 0 0,-4 0 0,4 0 1,-4 0-1,0-3 0,4 3 0,-4 0 1,0 0 0,0 0-1,0 0 0,-4 0 0,4 0 0,-4 3 0,0-3 0,-4 6 0,4 1 0,-5-3-1,-3 0 2,8 2-1,-4-3 0,0 4 2,-5-1 4,1-1 0,0 1 2,-5 0 3,5 1-1,-4 2 2,-5 1-2,5-1-1,0-1-1,-5 2-1,5-1-2,-5-2 1,1-2 1,3 1 0,-3-3-3,4 3-2,-1-2 1,5-4 0,-4 0 2,-1 0-1,1 0-1,4 0-2,-1 0 1,1 0 0,0-4 1,-1 4 0,1-3-3,0 3 1,0-3 1,3 0-1,-3 0 0,4 0-1,0 1 0,4-1 0,-5 0 1,5 3-1,4 0 3,-8-4-1,8 4-1,-4 0-2,0 0 2,4 0 0,0 0 1,-4 0-2,4 0 1,0 0-1,-4-3 1,0 3-1,4 0-1,4-3 1,-4 0 0,4 3 0,-4-3 1,0 3-1,4 0-1,-4-3 1,8 3 0,0-4 0,-4 1 0,5 0 2,-1 1 1,4-1 0,0 0 0,1 0 0,3 0 1,-4-1-1,9 4 0,-1-3 0,1 0 1,-1 0-2,5-3 1,-5-1-2,5 1 0,-1 1 2,1 2-2,-1-3 0,-7 2-1,3 1 0,1 0 1,-1 0-2,5 3 1,-9 0 1,5 0 0,-5 3-1,0 0-1,1-3 0,-1 3-1,1-3-1,-5 7 0,4 1 1,-4-2 0,9-3-1,-9 0 2,1 1 0,-1-4-1,-4 0 1,4 0 0,-4 0 0,5 0 0,-5 0-1,-4 0 0,0 0-1,0 0 1,-4 0 2,4 0-1,0 0 0,-4 0 0,0 0-1,0 0 2,0 0-1,0 0 0,0 0 2,0 0 0,0 0-2,0 0 0,0 3-1,-4-3 2,0 3 0,0-3-1,-4 6 1,0 1-1,0-1 2,-1-3-2,-3 2 2,0 1-2,0 1 1,-5-1 0,1 0 1,-1 1-1,1-2 0,0 1 0,3 0 0,-7 1 2,4-1 0,-1 0 0,1 1 0,-1-6 0,1 2 0,4 1-1,-9-4 2,1 3-2,3 0 1,1 0 0,0-3-1,-5 0-1,5 3 2,-5-3 1,5 4 0,0-1-1,-1 0 1,1-3-2,-1 3 2,1 0-2,4-3 0,0 2 0,-1-2-1,1 0 1,4 0 0,0 3-2,3-3 0,-3 0 2,0 0-2,8 0 2,0 0-2,-4 0 1,4 0 0,-4 0 0,4 0 1,0 0-2,0 0 2,0 0-2,0 0 1,4 0 0,0-3 0,8 3 0,-3-5 0,7-1 0,-4-4 0,1 1 0,7 1 0,-4-2 0,1 1 0,-1-1 0,5 4 0,-5-2 1,9 1-2,-5-2 1,0-1 0,1 4 0,4 1-2,-5-1 1,0 3-3,-3-4 3,-1 4 0,5 0-1,-9 3 2,4 0-2,1 0-1,-1 0 3,-8-3-2,9 3 1,-5 0 0,-4 0 0,0 0 1,5 0-2,-5 3 1,4-3 0,-4 3 0,-4-3 1,5 0 0,-5 3 0,0-3-1,0 0 1,0 0 0,0 0-2,4 0 2,-8 0-1,0 0 0,4 0 1,-4 0 1,0 0 0,0 0-1,0 0 0,0 0 0,0 0-1,0 0 2,0 0-1,0 0 0,0 0 0,0 0-1,-4 0 2,4 0-1,0 0 0,0 0 0,-12 3 0,4-3 0,-9 4 0,9-4 0,-4 0 3,-5 3-2,5 3 2,0-3 0,0 2 0,-5-2-2,1 4 2,4-4-2,-1 3 2,-3-3-2,4 4 0,-5-2 0,5-2-1,0 3 2,-1-3-1,1 0-1,0 1 0,0-1 1,-1 0 1,9 0-1,-8-3 2,4 0-1,0 0-2,-1 0 1,1 0 1,0 0-1,0 0 0,0 0 0,-1 0 0,1 3-1,0-3 0,0 0 0,0 0 0,4 4-1,0-4 3,-1 0-2,5 0 0,0 0 0,0 0 0,-4 0-2,4 0 0,0 0-3,0 0 0,0 0-3,0 0-1,0 0-1,4 0-3,-4 0-7,9 0-4,-5 0-6,4 0-7,0 0-12,0-4-1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03T01:40:27.17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870 3035 240,'0'-3'27,"0"-1"-1,0 1-1,0 0 1,0 3-1,0-3-2,0 3 1,0-3-3,0 3-1,0 0-2,0 0-2,0 0-2,0 0-5,0 0 2,0 0-4,0 0 0,0 0 1,0 0-3,4 0 1,-4 3-3,0-3 0,0 0 1,0 9 0,4-2 0,-4 1 1,4 1-2,0 4 1,0 1-2,-4 2 2,4 2-1,-4 1 2,0-3 0,0 8-2,0-2 2,4 5 2,-4 0-4,0 0 1,0 2 0,-4 1 1,4 3 0,-4 0 0,4 1 3,0 4-2,-4-1 0,0 2-2,-4-2 0,8-7 0,-4 0-1,-5-3 1,9 10-1,-4 1 0,4-1-1,0-4 1,-8-3 0,8 10-1,-4-7 1,0 1 0,4-2 0,-4-5-1,4 3 0,0-3-1,0-2 0,0-4 0,-4 1 0,4-1-1,-4-2 0,4-2 0,-4 2 0,4-4 0,0-3 0,-5 1 1,1 0 0,4-8-1,0 1 1,0 0 0,-4 4-2,0-1 2,-4-2-2,8-2 2,-4 1-1,4 0 0,0 1-1,-8-4 2,8 3-1,0-3 0,0-1 0,-9 1 0,5 0 0,-4-3 0,0 0 1,8 0-1,-8 0 1,4 0-1,-4 0 0,3 0 0,-3-3 1,4 0-3,-4 1 2,0-1 1,4-6-1,-4-1 0,-5 1 0,5 1 0,-4-2 0,-1-3 0,5 1 0,0 4-2,0-5 2,0 0-2,0 2 1,-1 2 0,5-1-1,-4 4 2,0-1-1,0 3 0,4-3 1,4 7 0,-9-3 0,5-3 0,4 3-1,-8-1 2,8 4-1,0 0-1,-4-3 2,0 3-2,4 0 2,0-3-1,0 3-1,0 0 2,0 0-2,0 0 0,4 0 1,-4 0 0,0 0 0,4 6 0,4-6 0,-4 4-1,0 5 1,1 1 1,-1-6-1,0 6 0,0 3 1,4-2 1,0 5-2,0-4 1,1 3 0,-1 1 0,0 3 0,-4-5 1,4 2-1,0-5 0,1 2 1,-5 3-3,8-2 2,-8-1 1,4-1-1,1 1 0,-1-5-2,-4-2 1,4-2 1,0-4 0,-4 0-1,4 0 0,1 0 0,-5 0 0,4 0 0,-4-4 0,8 4 0,-8-3 0,5-5 0,-5-4 1,8-1 0,4 0-1,-7-1 0,3-2 0,4 0 1,-4 2 0,1-2 0,-1 1 0,0 0 0,-4-1-1,5 1 0,-1 3 0,-4-1 0,5 2 0,-5 1 0,-4 4 0,0 0 0,-4 1-5,0 2-2,0-4-3,4 4-6,-4 0-2,-4 0-6,4-4-6,-8 4-11,0 0-9,-1 0-12</inkml:trace>
  <inkml:trace contextRef="#ctx0" brushRef="#br0" timeOffset="1321.0756">9727 4807 194,'-4'0'26,"4"0"-3,4 0-2,-4 0-1,0-3-2,0 3-4,0 0-3,4 0 2,1-3-3,-5 3 0,0 0 2,0 0-1,0 0 1,4 0 2,0 0 1,-4 0 3,0-3-3,0 3 0,0 0-1,0 0-1,0 0-3,0 0 0,0 0-2,0 0-2,0 0 0,0 0 0,0 0 0,0 0-4,0 0 3,0 0-2,0 0 1,-8 3 1,8 7-1,-9-1-1,1 1 3,0-2-1,0 4-1,0 1 1,-1-2 0,-3 5-2,4 0 0,0-2 2,0 5 1,-5-1-2,5 1-1,-4 0 2,4 5-2,-1-3 2,-3 1-1,4 2 0,-4-1 1,3 3-3,-3-2 2,8 8 1,-8-2 1,4 0-3,-1 7 3,1-1 0,4 1 0,-4 2-2,0 4 0,4 3 2,-5 1-1,5-1 0,-4 0 1,0 0-1,4-2 0,-4-1-1,8-3 1,-4 0 1,0 3-1,-5 0 1,9 3-1,-4 0 2,4 0 0,0-3 0,4-3-2,-4 2 3,0 1-3,4-3-1,5-2-1,-1 2 1,-4-2 0,4-4-2,4-4 0,1 0 0,-1-3-1,-8-2 0,8-4 1,1-2-1,-1-4 0,0 0 0,-4-2 0,-4-3 0,5 1-1,-5-2 0,4 4-5,-4-7 0,0-2-4,0 0-2,4-4-2,1 4-1,-5-4-4,0 0-4,0-4-7,4 0-5,-8 0-14,4-8-14,0-4-16</inkml:trace>
  <inkml:trace contextRef="#ctx0" brushRef="#br0" timeOffset="2153.1232">9985 5353 267,'0'0'39,"0"0"-3,0 4-1,0-4-4,0 4-1,0 8-3,0-5-5,4-1-3,0-4-3,1-2-4,-1 0 1,4 0-3,0-2-2,4-1 1,-4-3-3,1-7 0,3 2-2,-4-2 1,4-3-3,-3 2 0,3-2-1,-8 0-1,4 2 0,-4 1 1,0 0 0,-4 2-1,4-2 0,-4 4 0,0-1 0,-4 2 0,4 2 0,-8 0-1,4 2 1,-4 1 0,-4 0 1,3 3-1,5 0 0,-4 0 0,0 3 0,0 0 0,0 7 4,-1 0 1,1-3-1,0 3 1,-4 6-1,4-5 1,3 5 0,1 0 0,0 1 1,-4 6 0,8-3-1,-4 6-1,0-2 1,4-1-2,0 3 0,0-2-1,0 3 0,0-2-1,0-4 0,4 1 0,0-4-2,4 1 0,0-5-5,1-5-2,3 1-2,-4-4-3,0-2-2,0-4-2,1 0-3,3-4-6,4-5-7,-7-1-6,-1-7-6,8 1-7</inkml:trace>
  <inkml:trace contextRef="#ctx0" brushRef="#br0" timeOffset="2433.1392">10272 5068 387,'0'-3'46,"4"3"-9,-4 0-4,8-3-7,-4 3-4,0 0-4,9-3-6,-9-1-3,4-2-1,4 0-3,0-1-1,-3 3-2,3 0-1,-4-2-2,0 0 0,-4-1-5,5 1-6,-5 0-4,0 1-7,0-3-8,0 3-9,-4-4-3,0 2-5</inkml:trace>
  <inkml:trace contextRef="#ctx0" brushRef="#br0" timeOffset="2810.1608">10468 4820 352,'4'-3'38,"-4"3"-2,9 0-1,3-3-9,0 3-3,-4 0-5,5 0-6,-1 0-1,0 0-4,-4 0-2,1 0-2,-5 0-1,8 0 1,-4 3 2,0-3-3,-8 3 1,4 3-1,-4 4 0,0-2 1,0 2-2,0 2 0,-4-1 1,4 5 0,-8 0 0,4-5 1,-4 5 0,0-2 0,4 2 0,-5 0 4,5-1 0,-4-3-1,8 1-1,-8 1 0,8-1 0,-4 0-1,4-5 1,0 4-3,-4-2 0,4 0-1,0-4 0,4 0 1,-4-1-2,0 1 0,8-2-1,0-4-2,0 0-4,1 0-2,-5-4-2,8 4-3,-4-6-5,0-4-7,5 3-7,-5-3-6,0 4-8,-4-1-1,21-7-9</inkml:trace>
  <inkml:trace contextRef="#ctx0" brushRef="#br0" timeOffset="3159.1807">10767 5135 314,'8'0'32,"-8"-3"-2,9 0-2,-9-1-3,12-7 0,-4 2-4,0-4-1,0 0-3,1 4-1,3-2-4,-4-5-1,4-2-2,1 2-2,-5-1-2,0-2-1,4 0 0,-4-2-1,1 0-2,-5-4 1,4 1-1,-4-1 0,0 7 0,0-4-1,0 4-1,0 2 0,-4 4 2,0 4-2,0-2 3,0 1-1,0 6 1,0 3 1,0 0-2,0 3 3,-4 13 0,4 1 1,-4 5-2,-4 2 0,4 8 1,0-2-2,0 4-1,0-1 1,0 0-2,-1-2-2,5 0-2,-4-4-4,4-3-1,0-5-4,4-3-1,-4-5-8,5-1-6,3-10-5,4 0-9,0-6-1,-3-4-5</inkml:trace>
  <inkml:trace contextRef="#ctx0" brushRef="#br0" timeOffset="3346.1914">10812 4854 396,'-4'3'53,"0"-3"-12,0 0-10,4 3-9,0-3-6,0 6-4,8-3-3,9-3-6,7 0-4,-3 0-4,3-3-4,5-3-3,-1-7-6,-3 2-6,4-2-7,-1 4-8,-7-1-13</inkml:trace>
  <inkml:trace contextRef="#ctx0" brushRef="#br0" timeOffset="3931.2249">9973 6165 396,'0'0'44,"4"-13"-6,-4 5-6,4-1-10,8 2-5,1-2-6,-1 1-1,0-5-8,5-3-7,-5 7-6,4-2-8,1 1-6,-1 1-5,0-1-3,1 2-2,-5 2-7</inkml:trace>
  <inkml:trace contextRef="#ctx0" brushRef="#br0" timeOffset="4405.252">10337 6260 317,'0'4'38,"4"2"-3,5 2-8,-1-2-4,-4 1-6,4-1-3,0-3-4,0 0 0,1-3-3,3-3-1,0 0 1,-8-3 3,9-7-2,-5 2 0,0-5-1,0 3 0,-4-1-4,4-2 0,-8 0-1,5 5-1,-5-8 1,4 5 0,-4-2-1,0 0-1,0 5-3,0-2 1,0 3 0,-4 1 1,4 2 1,-5 3 0,1-3-2,0 4 2,-4 0-1,4 3 0,-4 3 2,0-3-1,3 10 2,-3-6 0,4 9 1,-4 3 3,0 0 2,4-2 0,0 9-1,-5-3 2,5 2-2,4 2-2,-4-3 0,4 1-1,0 2-1,0-2 0,4-7 0,-4 7-3,9-5 1,-5-1-1,4-3 0,4-2 2,-4-4-3,5-1-3,-1-6-2,0 0-5,0 0 0,1-10-5,3 4-5,0-8-6,1-2-9,-5 0-9,0-2-1,29-39-8</inkml:trace>
  <inkml:trace contextRef="#ctx0" brushRef="#br0" timeOffset="4646.2658">10591 5900 376,'0'0'32,"0"0"-5,0 0-4,0 0-5,8 0-5,-8 0-3,4 3-2,13-3-4,-5 0-2,0 0-3,-3 0-3,3-3-3,-4-1-5,0-2-5,5 0-5,-5-1-8,-4 1-3,0 1-4,-4-1-8</inkml:trace>
  <inkml:trace contextRef="#ctx0" brushRef="#br0" timeOffset="5040.2883">10784 5728 325,'0'0'30,"0"0"-1,4 0-2,0 0 2,4 0-4,-4 0-6,0 3-4,4-3-5,1 3-2,-9 4-3,4 2 0,4-4-4,-4-2 2,-4 0-1,8 4 0,-8-1-1,0-3 1,0 4 0,4 0 1,0 3 0,-4-4-1,-4 1 1,0 5-1,4-4 2,-4 2-1,0-1 3,0 1-2,0-2 0,0 1 1,0 4-1,-5 3-2,5-5-1,0 2 3,4-4-4,-4 3 0,0 0 2,4-2 0,-4 3-2,4-5 0,0-2 0,0 0 0,0 1 2,0-1-2,0-3 1,0 0-2,4-3 1,8 0 0,1-3-4,-1 3-1,0-3-3,0-13-4,-3 10-4,3 1-7,0-5-6,-4 1-8,0 3-6,1-4-4</inkml:trace>
  <inkml:trace contextRef="#ctx0" brushRef="#br0" timeOffset="5415.3098">11111 5976 325,'0'-3'32,"4"0"-1,0-4-5,9-6-1,-5-1-2,4-2-6,-4 2-1,5-5-3,-5 1-2,4-1-3,-4-1-1,-4-3-1,4 3-1,-3-6 0,3 6-2,-4-3 0,0-1-1,-4 4-1,0-6 0,0 9 1,0 1 1,4 3-1,-4-1 2,0 1-1,4 7-1,-4 0-1,0 6 0,4-7 0,-4 7 0,0 0-1,0 0-1,0 0 3,0 3 0,0 13 1,-8 5 1,8 1 2,-8 2-2,4 3 0,-9 5 0,9-2-2,0 0-1,0 0-2,4 2 3,-4-2-3,4-6-3,0 2-1,0-12-2,4 2-3,0-3-2,0-5-5,9-2-5,-5-6-4,0 0-7,0 0-5,0-3-9,9-21-7</inkml:trace>
  <inkml:trace contextRef="#ctx0" brushRef="#br0" timeOffset="5586.3195">11119 5788 396,'0'0'40,"0"-1"-7,4 1-8,9 0-8,-1 0-4,0 0-9,5-3-6,-1-7-11,9 0-5,-5 1-8,0 1-1,-3-2-8,3 1-2,1-1-3,36-20-4</inkml:trace>
  <inkml:trace contextRef="#ctx0" brushRef="#br0" timeOffset="5993.3428">11492 4443 301,'0'0'34,"0"7"-1,0 12-3,4 5 5,12 9-2,5 0-1,3 4-5,1 9-3,-1 0-2,1 7-3,4 1-1,-5 8 0,-3 1 1,3 6-4,1 4-1,-5 3-4,1 13 0,-5 5 0,1 1-1,-9-1 1,4-2 1,-8-6 2,-4-3-1,0-7-2,-4 7 0,0-7-4,-8-3-1,-1 0 0,1-4-3,-4-9 1,-1-4-4,1-10-4,-5-3-5,1 0-6,-5-7-5,9-9-3,-4-3-8,-5-5-10,5-4-15,7-9-14,-40 10-5</inkml:trace>
  <inkml:trace contextRef="#ctx0" brushRef="#br0" timeOffset="7929.4536">18267 2900 217,'0'0'32,"0"0"-1,0-3-2,0 3-2,0 0-3,0 0-2,0 0-7,0 0 2,4 0-4,-4 0 3,0 0-1,0 3 1,0-3-3,0 9 0,0 6 0,0-6 1,0 1-3,0 4 1,0 2-2,-4 1 0,4 6-2,0 0 2,0 6-2,0 4-1,-4 1 1,0-1 0,0 4-3,-4 6 0,8 0-1,-8 0 0,4-1 2,0 8 0,-5-7-1,1 0-1,0-4-1,0 1 4,0 3-3,-1-2 0,1 5 0,0 1-1,4-1 0,-4 0-1,0 0-1,-1-3 0,5-3 0,0-4-1,0-3 0,4-2 0,-8-4 0,4-8 0,4 0 2,-4-5-2,0-4 0,0-4 1,4 0-1,0-6 0,0 4 0,0-4 1,-5 0-1,5 0 0,-4-7 0,4-2-1,0-7 0,-4-2 0,0-7-2,4 1-1,-4 0 1,4-8-2,-8 2 1,4-3 0,0-1 1,0-2 0,-5 6 1,5 1 1,-4 5 0,8 2 0,-8 8 1,8 4-1,-4 4 0,0 3 1,4 3 1,0-7-2,0 7 1,0 0 0,0 0-1,0 3 1,0 7 0,0 3 0,4 1 0,-4 5 1,4-2 0,0 3 2,0 0 0,-4-1 0,4 0 0,0 2 1,0 0-1,1 1-1,-1 0 0,-4-4 0,8-1-1,-8-1 0,4 0 1,-4-2 0,8-1-2,-4-3 0,0-1 0,0-4 0,0-2 1,1 0 1,-1-3 0,4 0 1,-4 0-1,0 0 0,4-6-1,0 1 0,5-11 1,-1 3-2,-8 1 1,8-3-1,1-7 1,-1-2 0,0 2-1,0 1 0,1 1 0,-1 1 0,0-8 0,1 11-2,-1-2-3,-8 2-4,4 4-9,-4 5-3,0 7-7,-4-4-10,0 0-14,0 4-14</inkml:trace>
  <inkml:trace contextRef="#ctx0" brushRef="#br0" timeOffset="8705.4979">17477 4596 241,'0'-3'32,"0"-5"0,0 5-3,0 3-5,-4 0-1,0 0-6,-8 0 0,4 3-3,4-3 0,-5 3-2,5 5 3,-8 5 1,4-1 1,0 1-2,-1-5-1,1 11-1,-4-1-1,0 1-1,-1 1-1,1 6 0,-4 1 0,3 3 0,-3 5-3,0-2 2,-1 7-1,1 0 0,0 3 1,-5 1-1,5 2-1,3 1 0,-3 5-2,4-1 2,-5 11 0,1 1 0,4 6-3,-1-6 2,1 4 1,4-5-2,-4-1 0,3-6 0,5-2-1,0-6 0,0-1-1,4-3-1,0 4 1,0-1-2,8-3 0,1-4-1,3-2 1,4-1 0,1-2-1,-1-1-4,0-1-3,1-5-4,3-3-2,-3-2-3,3-4-3,-4-3-4,1 1-2,-5-1-4,0-6-7,5 1-5,-9-7-8,4-3-3,17 8-8</inkml:trace>
  <inkml:trace contextRef="#ctx0" brushRef="#br0" timeOffset="9359.5354">17625 4755 355,'0'-3'41,"0"-2"0,4 2-6,0-4-7,0 4-5,4-3-7,0 0-4,5 2-3,-5-2-1,4 6 0,0 0-3,5-2-3,-9 2 1,4 0-2,0 0 1,1 2-1,-1 1 0,-4 7-1,0-1 0,-4-2 1,1-1-1,-1 2 0,-4 1 2,0 1-4,0 3 2,0-2 2,0 2-4,-4-1 4,-5 1-1,1-2-2,0 2-1,0-2 0,-4 2 2,-1-1 0,1-2 0,4-2 0,4-2 0,-4 1 0,-1-4 0,9 3-2,-4-3-1,4 1 1,0-1-3,0 0 2,0-3 1,0 0 0,0 0 1,0 5 1,4-2 0,0-3 0,5 3 0,-5 0 1,0 0-2,4 1 3,-4 2 1,4 0-1,-8 1 2,8-1 0,-8-1 1,5 1-1,-5 4-1,0-1 2,0 2 1,-5 2-1,5 3 1,-8-5-1,4 2 0,-8 0 0,4-6-1,0 6 1,-1-3-2,5-1 2,-4-2-2,-4-3-1,4 0-2,-5-4 1,5 3 0,-4 3-3,4-6-1,4 3-3,-5 0-6,1-6-4,4 3-6,0-3-8,4 3-12,0-6-10,0-9-4</inkml:trace>
  <inkml:trace contextRef="#ctx0" brushRef="#br0" timeOffset="9749.5577">17960 5098 377,'4'0'40,"1"-3"-4,3 3-4,-4 0-6,4 0-7,0-3-4,-4 0-4,4 0-3,1-1-2,-1 1-1,4-3-4,-8 3 2,4-5-2,1 1 1,-5-2-2,0-1-1,4 2-1,-4-1 1,0 2 0,-4-5 0,4 4-1,-4-2 1,0 4 0,-4 0-1,4-1 3,0 4 0,-4 3-2,-4 0 1,4 0 0,-8 0 0,-1 3 1,9 0 0,-4 4 1,0 2 1,0 6 2,-5-3-2,9 1 1,-4 5 0,-4 1-2,4-5-1,3 2 0,5 0 0,-4-5 0,0 5-1,4-4 0,0 3-1,0-6-2,4 1-2,0-4-1,5 2-3,3-2-5,-4 1-5,0-4-5,5-3-9,-1 0-3,-4 0-7,17 6-10</inkml:trace>
  <inkml:trace contextRef="#ctx0" brushRef="#br0" timeOffset="10283.5882">18464 4652 308,'4'-7'34,"-4"4"-6,-4-3-4,4 1-1,0-1-1,0-1-2,0 1-4,-4-4-1,4 4-4,-4 1-2,4-1-1,-8-1-2,8 1-1,-9-3 1,5 2-1,0 7 0,0-6-1,4 4-1,0 2 0,-4 0 1,-4 0-3,4 0 0,0 0 1,-1 0 0,-7 2-2,8 3 2,-4-1-1,-4 12 2,8 0-1,-5 5 0,-3 1-1,4-1 1,0 3 1,-5 7-2,5-4-1,0 0 0,4-3 0,0 2-1,-4-2 0,4-2-1,4-5 1,0-1 1,4 0-1,0-8 1,0 2 0,0-4 0,8-3 0,-4 0 1,1-3-2,-1 0 1,0 0 0,0 0 0,-4-6 0,0 0 0,0-7 0,1 8 1,-5-4-2,4-1 1,0 1 1,-4-1-1,0 5 0,0 2 2,0-3-1,0 3 1,-4-1-2,4 1 0,-4 3 0,-1 0 0,1 0 0,0 0-2,-4 3-2,8 1-3,-4-1-6,0-3-5,0 3-5,4 0 1,-4 3-2,4-1 0,0 2-6,0-1-2,0-6-4,0 19-7</inkml:trace>
  <inkml:trace contextRef="#ctx0" brushRef="#br0" timeOffset="10676.6107">18566 4923 267,'4'-3'34,"0"3"-6,5-3-1,-1-2 1,-4-1-3,12 0-4,-8-4-3,5 4-3,-1-7-2,-4 2-2,5-2 0,-1-3-2,4 2 2,-4-2-2,1-1-3,3-6 0,-4 3 0,-3-6 0,3 6-1,0-11-1,0 6-2,-3 1 0,-1-3 1,0 2-2,0 1 0,-4 1 0,0 9-1,5-2 0,-9 4 2,4 4-1,-4 4 0,0-2-2,0 3 1,0 3 1,0 0 0,0 0-2,0 3 0,-4 3 1,-5 9 1,1-3 0,0 9 0,0 5 0,0 4 1,-5 3-2,5 2 2,-4 0-2,0 0 1,7 2 0,-3-7-4,0 0-2,8-1-5,-4-9-2,4 1-1,0-5-4,4-3-6,0-4-3,4-4-3,1-5-6,3 0-2,-4-2-2</inkml:trace>
  <inkml:trace contextRef="#ctx0" brushRef="#br0" timeOffset="10843.6202">18632 4618 271,'-4'0'34,"4"0"-5,-4 0-6,4 0 2,0 0-3,8 3-6,0 7-3,4-2-3,9 1-6,3-2-6,5-1-9,-5-3-6,5 2-6,0-2-5,-5 0-3,5 4-3</inkml:trace>
  <inkml:trace contextRef="#ctx0" brushRef="#br0" timeOffset="11677.6679">17719 5551 280,'0'-3'30,"0"3"-4,0 0-2,0 0-2,0 3-4,0-3-2,0 0-3,-4 4-2,-4-4 1,-1 4 0,1 0-1,0-1 4,0 0-1,4 0 2,-5 0-3,1-3-1,0 0-3,4 0 0,-4 0 0,0 0-3,4 0-1,-5 3 0,-3 1-1,4-4 0,0 0-3,4 3 1,0-3 0,-5 0-1,1 3-1,8 0 2,-4-3 0,0 5-1,4-2 0,-4 0-1,4 0 0,0 1 0,-4-1 0,4 0 0,0 3 2,-4 1-2,4 1 0,0 1 0,0 1 1,0-1 0,-4 1-2,4-2 2,0 1 0,0 1-1,0-2 0,0 1 0,4 1 0,-4-1 0,4 1 0,0-5 0,4 4 0,-4 1 0,4-1 1,-4-1-1,5-1 0,-1 2 0,0-2 0,0-1 0,4 0 0,1 1 0,-5-4 0,4 2 0,0 1 0,1 0 0,-9 1 0,4 2 0,0-1 0,-4 5 2,0 3 2,-4-2 1,0 5 0,0-5-1,-4 6 0,4 2 1,0-2-2,-8-2 1,4 4-2,-4-8 1,-4 6-1,3-8 1,5-2 2,-4 4-2,0-4 1,0-10 0,-5 6 0,1-3-3,4 0 0,-4-3 0,-1 0 0,1 0-1,0-3-1,0 0-4,-1 0-2,1-4-4,0-5-2,-1 4-4,5-2-5,0-2-7,4-1-7,4 2-7,-8-2-5,8 0-1,0-31-8</inkml:trace>
  <inkml:trace contextRef="#ctx0" brushRef="#br0" timeOffset="12115.693">17891 6052 335,'4'0'27,"4"-3"1,0 3 0,-4 0-2,4-3-5,-8 0-3,5-1-4,3-2-4,0 1-4,4-1 2,-8-4-3,5-2-2,-1 7 1,0-8-2,-4 4 1,0-1-1,0-6 1,0 8-1,-4-4 2,4-1-1,0 5 1,-4-5-1,0 4-1,0-1 0,-4 5-1,0 2 1,4 0 0,0 3-1,-4 0 0,-4 0 0,4 0 0,-4 0-1,0 3 2,3 0 0,-3 2 1,0 8 1,-4 0 2,4 1-3,3 2 2,1 0-3,-4-2 1,4 5-2,0-3 1,-4 1 0,8 1-1,0 1 0,0-6 0,0 4-1,0-1-2,0 0-1,0-5-2,4-1-4,4-7 0,0 3-5,5-6-3,-1 0-6,-4 0-6,8-3-4,1-3-4,-1-4-1,37-14-13</inkml:trace>
  <inkml:trace contextRef="#ctx0" brushRef="#br0" timeOffset="12761.7299">18497 5551 277,'0'-3'27,"0"3"-5,0-3 2,0-3-2,0-1-5,0 4 1,0-3-4,0 6 0,0-10 0,0 10 0,0-8 0,0 8 1,0-3 0,-4-3-1,-1-1-4,5-2-1,0 3 0,-8 4-3,8-1-1,-4-4-1,4 4 0,0 0-1,-4 0-1,0 3 0,0 0-1,0 0-1,0 0 1,-4-3 0,-1 3-2,5 3 2,0 0-2,-4 0 2,0 10-2,0 1 0,3 2 1,-7-2 1,4 6-2,0 0 2,-4 6 0,3-6-2,-3 6 2,0-2-2,8-1 2,-4 3-2,3-5 0,1 1 1,0-5 0,0-1-1,4-2-1,0-1 0,0 0 1,4 0-1,0-9 1,0 3 1,5-4 0,-1 0 0,-4-3 0,4 0 1,0 0 0,-4 0-2,5 0 0,-1 0 1,4-3 0,-12 0 0,8-4 0,0 3 0,-4-3 0,5-2 0,-5-1 0,-4 4 0,4-1 0,-4 3 0,0-6 0,0 4 2,0-1 1,0 1 2,0 3 1,0 0-2,-4-2-1,0 2 2,0 3-3,-5 0 2,1 0-3,4 0 0,-4 0 1,4 0-2,-4 3 0,4 0-1,-1 2-1,-3 4-4,0-5 0,4 2-3,0 0-5,4-2-4,-4 0-9,4-1-10,-4 1-6,4-4-8</inkml:trace>
  <inkml:trace contextRef="#ctx0" brushRef="#br0" timeOffset="13229.7567">18644 5860 277,'0'0'28,"0"0"-6,0-3-2,0 3-5,8 0-2,0-4-2,5-5-2,-5-1 0,0-1 0,0-1-1,0-4 4,5 5 1,3-2 2,-8-3 0,5 2-1,-1-5 0,0 1-1,0-1-2,1-2-3,-1-1-1,0 1 0,-4-1-3,1 1 0,-1-2-3,-4-3 0,4-1 1,-4 2-1,0 4 0,4-1 0,-8 7 0,0 0-1,5 8 0,-5-2 0,0 4 0,0-1 0,0 2 0,0 4 0,0 0 0,0 0 2,0 4-2,0 2 1,-5 8 1,5 5 2,-8 2-2,4-2 2,-4 8-1,0-3 0,4 8-2,-4-2 0,3 0 0,1 2-1,0-5-3,4-3-4,-4 1-4,4-7-7,0-2-6,0-2-3,4-1-5,0-10-6,5 0-4,19 11-9</inkml:trace>
  <inkml:trace contextRef="#ctx0" brushRef="#br0" timeOffset="13442.7689">18767 5572 329,'0'0'43,"0"0"-10,0 0-2,0 0-3,0 0-6,0 0-6,0 0-7,0 0 1,12 0-6,-4 0-6,5 0-7,-1 0-2,4 0-3,-3 0-3,-1 0-1,4 0-2,1 0-4,3-3 0,-4 3-5,5-3-5</inkml:trace>
  <inkml:trace contextRef="#ctx0" brushRef="#br0" timeOffset="14151.8095">19332 4354 181,'0'7'27,"0"2"-5,0-2 2,4-4-2,-4 11-1,4-1 0,0 3 2,0-2-4,0 2 2,0 5 1,5 1 1,-1 5 2,0 0-1,0 5-2,0 1-4,1 7 1,3 3-2,-4 0-3,4 3-2,-4 3-2,1 2-1,-1 1-3,-8 1 0,4 1-2,-4 2 0,0-2 1,0 4-1,-4 4 1,4 2 1,-8-4 1,-5 6 0,-3-6 0,4-1 1,-1-5 0,-7-2 0,-1-6 1,5 1-2,0 2 0,-5-11 0,5 0-3,0 0-1,-1-3 0,1 2 0,-1-4-3,-3 1 2,4-4-1,-1-2-1,-3-1 1,7-3-2,-3-1-4,4-3-2,-1-1-2,-3-1-3,8-2-2,-4 0-4,3-5-2,-3 1-6,4-2-5,0-5-8,-5 4-10,5-2-6</inkml:trace>
  <inkml:trace contextRef="#ctx0" brushRef="#br0" timeOffset="22972.314">692 9553 323,'0'-3'49,"0"-1"-6,0 0-8,0-3-5,0 1-3,4 3-6,0 3-3,0 0-3,0 0 2,4 3 0,1 7-1,3 1 0,4 14 0,-3-1-3,-1 6 3,4 2-4,1-2-1,-1 0-2,0 10-1,-3 3-3,3 11-1,-4 5-1,1 3-1,-1-2 0,0 2-1,-8-1 1,4-2-2,1-9 0,-5-4 0,0-9 0,0-4-1,4-7-2,-8-12 0,4-1 0,0-7 0,0-6 2,0 0-2,1-6 3,3-7-2,4-11-1,-8 0-1,4-4 2,0-2 0,5-4-1,-9 4 1,4-2 0,0 2-1,0 9 3,-3 6-2,3-1 0,-4 8 2,4-2 0,-4 10 0,4 6 1,0 2 2,1 8 0,3 7 1,-4 0-1,0 4 1,5-1 0,-5-5 0,0-2-2,4 1 0,-4-4 1,5 0-2,-5-5 2,4-4 0,-4-4 3,9-3-1,-5 0 1,0 0 0,-3-3 1,7-10 0,0-5-1,5-4 2,-5-5-1,5-3 2,-5-8-3,9-4 2,-5-7 1,5-10-3,-5-1 0,5 1-2,-9 8-2,0 11 0,1 1 0,-5 1-2,0 4 1,-4 7 0,5 0-1,-5 2 0,0 1-2,-4 0-3,4 5-1,1 0-1,-1 1-2,-4 2-3,4 5-2,-4-1-2,-4-1-2,0 7-4,4 2-4,0 1-6,-4 3-1,0 0-4,0 3-8,0 4-10,0 9-11</inkml:trace>
  <inkml:trace contextRef="#ctx0" brushRef="#br0" timeOffset="23256.3302">1908 9814 503,'0'0'36,"-4"0"-9,4 0-5,4 3-4,0-3-4,-4 0-4,12 0-2,-4 0-2,9 0-2,-5 0 0,8 0-2,1 0-1,-5-3-3,1-1-4,-1 1-3,-4 3-2,1-6-3,-1-1-8,-4 7-5,-4-3-9,0 3-8,0 0-6,-4 10-9</inkml:trace>
  <inkml:trace contextRef="#ctx0" brushRef="#br0" timeOffset="23436.3405">1871 10135 335,'0'0'52,"0"3"-3,0 2-6,4 1-9,8-3-3,1-3-7,-1 0-6,0 0-5,9 0-3,-1-3-1,1-7-5,3 2-2,1-4-5,-5-1-4,1 5-4,-1-5-6,-4 7-7,1-4-7,-1 4-7,1-2-8,-1 2-7</inkml:trace>
  <inkml:trace contextRef="#ctx0" brushRef="#br0" timeOffset="24455.3988">2751 8483 235,'0'-3'25,"0"0"-4,4 3-1,-4 0-1,0 0-2,0 0-2,0-4-3,0 4 1,0 0 2,0 4 3,0-1 0,0 0 1,0 13 0,0 1-1,0 2 0,0 2 0,0 1-3,0-4 0,4 7-4,-4-1 3,0 2-6,0 1 4,0 3-2,0 3 0,0 7-1,0-7 1,0 7-1,0 3 0,0 3-1,0 6-1,0-1-1,0 11 0,0 2 0,0-2 0,0 2-3,0 1 3,-4 1-1,4-2 2,-4-2-2,4-2 1,0 4 1,0 4 0,-4 2-1,0 4-1,0 2 1,0 0-1,0 0-1,4-1 0,0-2-1,0-6 2,-4-3-2,0-2-1,4 0 2,0 4-1,0 4 0,0-3 1,0-2-1,0-1 0,0 1 1,0-5-1,0 1-1,0-2 3,-5-7-3,1-6 2,4 2-1,-4-5-1,4-3 1,0-4-1,0 1-1,0-1-1,0-4 3,-4-2-2,4-6 0,-4 5-1,4-9 0,0 3 1,-4-6-1,4-1 0,-4-5 0,4 2 0,0-3-3,0-4-2,0-3-1,-4 0-3,4 2 0,0-2-3,-4 0-1,0-3-2,4 0-3,-5 0-4,1-3-2,0-3-5,4-5-8,0-8-8,-4-5-12,4-6-13</inkml:trace>
  <inkml:trace contextRef="#ctx0" brushRef="#br0" timeOffset="28677.6403">3492 9066 213,'0'0'34,"0"0"0,0 4 2,-4-4 1,0 0-1,4 0-2,4 3-1,0-3-5,-4 0-2,4 6-5,-4-6-2,8 0-1,1 3-4,-1 0-2,4-3-3,-4 0-3,5-3-1,-5 0 0,4-3-2,-4-7 0,5 5 0,-9-5-3,4 4 2,4 2-2,-8-1 0,0-4 1,4-1 0,-8 5-1,0-1-2,0-1 0,0-3 0,0 4-1,0 1-1,0-5-1,-8 4 2,0 2 0,0 2 0,-4-1 2,-1 3-1,1 3 1,0 0 0,-5 0 1,5 0 0,0 6-1,-5-3 0,5 2 2,0 8-1,0 0 2,3-2-2,-3 5 3,0 0 0,4-2 3,-1 5 0,1 2-1,4 4 0,4-1-1,0 5 1,0-2 3,4 0-3,4 3 0,5 0-1,-1-1 0,0-9-1,5 3-1,-5-9-1,8 2 0,-3-7-4,-1-4-3,1-2-5,3-3-5,-4-5-1,1-4-8,-1-7-10,1-5-10,-1 2-7,-8 2-6</inkml:trace>
  <inkml:trace contextRef="#ctx0" brushRef="#br0" timeOffset="28967.6569">3844 8740 433,'0'0'38,"0"0"-6,0 0-7,0 0-5,4-6-5,5 6-3,-1-3-3,4 0-2,0 0-1,1-1-3,3 4-1,-4-3-3,1-3-4,3 3-1,-4-4-3,0 4-6,1-2-4,-5-1-7,0 0-8,0 2-3,-4-2-5,5-8-11</inkml:trace>
  <inkml:trace contextRef="#ctx0" brushRef="#br0" timeOffset="29393.6812">4106 8391 326,'4'0'32,"0"3"1,5-3 4,3 0-3,0 0-9,0-3-4,1 3-6,-1 0-5,0 0-3,1 0 0,-9 0-3,4 0 1,0 3-1,0 3-1,-4 4 1,5 3-1,-5 1-1,-4 2 1,8-2-2,-8-4 1,0 5 1,0 1-1,0-1 0,0 4 0,0-2 1,0 2-1,0 2 1,0-5-2,-4 3 3,0 2-1,0-4 1,-1 5 0,1-1 0,-4-5 1,4-2-1,-4 2-1,8-3 0,-4-2 0,4 2-1,0-7 1,-4 0-3,4 1 4,0-1-3,0-4 0,0 1 0,4-3 1,-4 3-1,12-3 0,-4 0 0,5 0-1,-5 0 1,4-3 0,0 0-4,-3-2-3,3 2-5,0-10-1,-4 4-4,5-4-4,-1 5-5,-4-2-8,0 1-11,-4 2-6,17-4-9</inkml:trace>
  <inkml:trace contextRef="#ctx0" brushRef="#br0" timeOffset="29750.7017">4540 8868 297,'4'0'33,"0"-4"0,5 0 0,-1-9-2,4 0-5,-4-4-4,9 1-5,-5-3-4,-4-2-3,4 0 1,1-7-5,-1 4 2,0-3-1,1 0-2,-5-5 0,0 2-2,0 0 1,-4-7-1,4 5 0,-4 2-2,1 0 1,-5 8-1,4-5 0,-4 0 0,4 11 0,0-5 0,-4 5 2,0 10 0,0-1 1,0 6-2,0-5 0,0 2 1,0 4-2,0 0 4,0 10 1,0 7 0,0 10 0,0 5-1,0-2 0,0 10-3,0 3 0,-4 6-1,4-4 0,0 1 1,-4-3-4,4-10-1,0 1-3,0-9-2,4-7-4,0-3-3,4-3-2,-4-3-8,4-6-5,1 1-8,-5-4-7,4-7-8</inkml:trace>
  <inkml:trace contextRef="#ctx0" brushRef="#br0" timeOffset="29939.7125">4442 8513 409,'0'3'49,"-4"0"-8,0 1-9,4-4-6,0 3-6,4 3-6,4 1-3,8-7-3,9 0-6,4-4-6,3 1-8,-3-3-7,8-1-7,-4 4-6,-1 0-9,5-2-8,57-1-7</inkml:trace>
  <inkml:trace contextRef="#ctx0" brushRef="#br0" timeOffset="30553.7476">3210 10550 388,'0'-4'50,"-4"4"-7,4 0-5,0 0-7,0-3-6,4 3-4,0 0-6,12 0-2,-4-8-4,1-1-2,3-1-2,0 1-5,1 2-5,-5 1-3,5 1-4,-1-1-5,-4 3-8,0-1-8,1 1-13,-1 0-9,8 3-8</inkml:trace>
  <inkml:trace contextRef="#ctx0" brushRef="#br0" timeOffset="30975.7717">3648 10546 366,'4'0'52,"0"0"-5,4 0-7,0 0-7,0 0-8,5 0-5,3-3-5,-4-2-4,5-4-1,-1-4-5,-8 4 0,5-4-2,3 2-1,-12-5 0,8 5 0,-3-2-2,-1 0 1,-4 1 0,-4 1 1,0 1-2,0 0 0,0-1 1,0 5-1,-4 0 0,-4 2 1,-5 1-1,9 0 0,-4 3 0,0 0 0,-4 0 0,3 0 1,1 3-2,-4 0 2,4 4 1,0 7 1,-5-1 0,9 3 0,-4-2 1,0 8 1,4-4-1,0 7-1,-1-1 1,5 1-1,0-1-1,0 3 0,0-4-1,0 0 0,0 3 0,9-2-2,-1-4 1,-4-4-2,8 0-2,1-2-3,-1-4-2,0-4-2,0 1-5,1-6-1,-5-1-10,8 0-8,-3-1-9,-1-9-3,0-3-6,25-44-6</inkml:trace>
  <inkml:trace contextRef="#ctx0" brushRef="#br0" timeOffset="31191.7841">4020 10225 430,'4'-3'46,"-4"2"-11,4 1-7,1 0-7,-1 0-4,4 0-4,0 0-3,4 0-4,1 0-3,-5-5-4,4 3-4,-4-4-2,0-1-6,-3 1-4,3 3-4,0 0-5,-4 0-9,0-4-4,0 6-6,4-12-9</inkml:trace>
  <inkml:trace contextRef="#ctx0" brushRef="#br0" timeOffset="31593.8071">4270 9926 374,'4'-6'41,"0"6"-3,0 0-2,5 0-7,-1-3-8,0 3-4,0-3-5,0 3-3,0 0-2,5 0-3,-5 0 0,0 3 0,0 0-2,0-3 0,1 3-1,-1 4-1,-4 2 1,0 5-1,0 2 1,-4-1-1,0 1 0,0-1-1,0 3 2,0 4-1,0-4 0,-4 4 0,4-1 3,-4 1 1,-4-1 0,8-1 1,-4-1 0,-5 4-1,5-3 0,0-1 0,0-4-2,-4 4 2,0-5-3,8 2-1,-4-5 1,4 5 0,0-7 0,0-2 0,0-1-1,0 0 1,0-4-1,-4 1 1,4 0-1,0 1-2,4-1 1,-4-3-5,4 0 0,-4 0-1,12 0-2,-4 0-6,0-3-5,5-1-5,-1 1-6,-4-5-9,5 2-4,3 0-5,21-12-5</inkml:trace>
  <inkml:trace contextRef="#ctx0" brushRef="#br0" timeOffset="31939.8269">4708 10348 293,'4'0'33,"0"-7"-2,0 4 2,5-5-4,-5-1-1,4-4-4,0-1-3,4-2-4,-3 1-3,-1-7-3,4 2-1,-4-6-2,0 2 0,1-1-4,3-5 1,-4 6-2,-4-5 0,0 2-2,0-3 0,4 0-1,-8 4-1,5 2 1,-1-1 0,0 4-1,-4 5 0,0 5 1,0 5 0,0-7-2,0 10 1,0 0-1,0 3 0,0 0 1,0 6 0,0 4 0,-4 2 2,4 19 0,-9-1 1,5 6-1,0 4 0,0-3 1,0 2-2,0-2 0,4 3 0,0-4-6,0-2-3,4-6-2,0-4-4,-4-2-3,8-7-2,1-6-3,-5-2-2,4-4-7,4-3-7,21-7-10</inkml:trace>
  <inkml:trace contextRef="#ctx0" brushRef="#br0" timeOffset="32137.8382">4638 10143 390,'-4'3'49,"4"-3"-11,0 3-5,-4-3-8,4 3-6,0-3-4,0 3-4,4-3-4,5 0 0,7 0-4,4 0-2,1-3-5,-1-3-4,9-1-3,-4-1-5,-5-4-4,9 2-7,-9-1-5,5 2-5,-1-1-9,42-12-6</inkml:trace>
  <inkml:trace contextRef="#ctx0" brushRef="#br0" timeOffset="34728.9864">6268 8430 289,'0'4'46,"-4"-4"-4,0 0-2,4 0-4,0 0-5,0 0-5,0 0-5,0 0-2,8 0-3,-4 0-1,12 0-2,-3 0-5,7 0 0,-4-4-2,1 4-1,3-3-1,1-1 0,-1-3-2,5 1 0,-9 3-1,5 3-1,-9 0 0,0 0 1,1 0 0,-5 3-2,-4 0 2,0 7-2,-4-3 2,0 6-3,0 0 2,-8 3-1,0 1 0,-5 2-1,5 2 0,-4 1-2,0-4 1,-1 2 1,1 3-1,4-4 2,-5-2 0,-3 2 0,4-1 1,4-4 0,-1 2 0,5-3-2,0-4 2,0 2-1,4 2 1,0-7 0,0 6-1,0-3 2,4 1-1,4-1-1,-3 1 2,7 1-1,-4 2-1,4-4 2,1 1 1,-5-2-1,4 1 0,-4 7 3,-4-2 0,5 2 0,-1 2 0,-8 4 0,0-3 0,0 8 2,0 0-1,-4-6 1,0 1-1,-5 0 1,-3-1 0,8-4-2,-4 6 2,-5-4 0,5-8-2,-4 5 0,0-2-2,-1-7 0,1 2-1,0-6 0,0 4 1,-5-1-2,1-3 0,8-3 0,-9-3-4,5 3-3,-4-3-3,3 0 0,1-7-3,4 1-3,-4 2-4,7 1-7,-3-9-8,4 3-5,0 5-9,4-10-5</inkml:trace>
  <inkml:trace contextRef="#ctx0" brushRef="#br0" timeOffset="35153.0107">6759 9023 418,'0'0'43,"4"-3"-8,0 3-7,5 0-7,3 0-6,-4 0-1,0 0-5,4-1-4,-3-3 1,-1-2-2,4-10-1,-4 5-1,1-2 0,-5-3-1,0 1 0,0 3 0,0-3 0,0 3-1,-4 0 0,0-4-1,0 5 1,-4 1 2,4 1-2,-4 2 0,-4 1 1,-1 3 0,1 3 0,0 0-2,-4 0 0,4 0 2,-1 6 0,-3 0 0,4 7 4,0-3-2,-5 1-1,5 2 1,4 4 0,-4 2 1,4-1 0,-4-3 0,4 5 0,0-3-2,4 5 1,-5-4-2,5 1 0,0-2 0,5 6-1,3-6-3,0 2-3,0-1-4,0 1 0,5-3-4,-1-5-2,0-2-6,0-2-8,1-7-7,-1-4-7,4 1-7,25-21-6</inkml:trace>
  <inkml:trace contextRef="#ctx0" brushRef="#br0" timeOffset="35666.04">7521 8152 326,'0'-5'24,"-4"-1"-6,-1 3-4,-3 0-2,0 0-1,0-4-1,0 4-1,0 0 0,3 0-3,5 3 4,-8 0-2,4 0 1,-4 3 1,0 0 0,4 3 2,-9 1-1,1 2 0,4 9-2,-8-2 1,3 0-1,-3 4-2,0 4 1,-1 2-2,5 7 1,-5 0-1,1 7-2,4 3 0,0 3-2,-1-3 1,9-3-2,-4-1 0,8-5-1,0-1 1,4-9 0,0-2 1,4-4-2,5-5 0,-1-4 1,4-3-1,-3-4 0,-1-2 0,0 0 0,5 0 0,-5-2 0,0-7 0,-4-4 0,0 4 1,1-1-1,-5 2 0,-4-1 0,0-1 2,0 2 1,0 5 2,0-3 0,-4 2-1,0 1-1,-5-3 1,1 6-2,0 0 0,0 0-1,0 0 0,-1 3 0,-3 3 0,8 4-2,-4-4-1,4-1-3,-4 5-3,3-1-5,1-1-6,0-2-5,0-2-6,0 2-6,4 0-8,0 1-3,8 13-7</inkml:trace>
  <inkml:trace contextRef="#ctx0" brushRef="#br0" timeOffset="36019.0602">7705 8688 300,'4'-10'37,"8"-4"-1,5-2-5,3-4-3,1-9-6,-1 2 0,5-3-4,-5-4-4,1 3-2,-5-3-4,4 1 0,-7-1-1,-1 1-2,4 1-1,-7 5 2,-1 0-1,0 2 1,0 1 1,-8 3-2,0 2-1,0 3 1,0 8 0,0 2-1,0-4-1,0 7 0,0 0-2,-4 3 1,0 0-2,-4 6 2,4 7-2,-5 5 2,-3 4 1,4 5 1,0 3-1,-5 3-1,5 2-1,0 5-1,0 5 1,4-2 0,0-4-4,4 1-1,-4-2-4,4-8-1,0-2-4,4-6-8,-4-8-4,4-1-8,4-4-5,0-9-6,17-9-12</inkml:trace>
  <inkml:trace contextRef="#ctx0" brushRef="#br0" timeOffset="36222.0718">7672 8337 434,'0'0'47,"-8"0"-10,8 0-9,0 3-7,0 6-5,-4-1-7,8 5-2,4 0-4,0-2-4,9-2-5,3-2-5,5-7-1,-1 3-5,1-3-2,8 0-3,-5 0-3,1-13-5,0 10-5,-1-3-5,62-24-12</inkml:trace>
  <inkml:trace contextRef="#ctx0" brushRef="#br0" timeOffset="37196.1275">6681 10036 327,'0'0'50,"0"-3"-4,0 3-2,-4 0-6,0 0-10,-4 0-6,-4-3-2,4 3-7,-5 0 0,1 0-3,0 0-1,-5 0-1,1-3-2,4 3 0,-5-4-1,5 1 1,-8-2-1,3 2-1,1 0 2,-5 3-3,1 0 2,8 0-2,-1 0 0,-3 0 0,4 0-3,-1 0 1,5 3 0,4-3 1,0 3-1,0 2 0,4-2 0,-4 1-2,0-1 2,4 0 0,0 0-1,0 0 0,-4 4 1,4-1 0,0 2 0,0-2-1,0 10 0,0 0 2,0-2-1,-5 2 0,5 2-1,0 1 0,0-2 0,0 2 0,0 1 0,0-6 0,0 2 0,5-2 0,-1-4 0,-4 5 0,4-3 0,0-3 0,0 1 0,4-4 0,0 0 0,1 2 0,3-1 0,-4-1 0,4-6 0,1 6 0,-5-6-1,4 4 2,-4-1-2,5 3 1,-1 0 1,-4-1-2,4-2 2,-4 7-1,5-4 0,-5 7 2,0 1 1,0 2 2,0-1-1,-3 4 1,3 1-1,-4-1-1,-4 4 0,0-3-1,4 1 1,-4-5-2,0 0 2,0 4 0,-4 3 0,0-3 0,-4 1 0,-5-5 1,1 6-2,0-8 0,-1-1 0,-3-3-1,0 1 0,3-2 0,-3-2-1,0-4 0,-1 0-2,5-3-1,-4 0-3,-1 0-3,5 0-1,0-3-5,-1-3-3,5-1-4,-4-9-3,8 2-7,0-5-11,-4-2-8,8-6-8,8-52-4</inkml:trace>
  <inkml:trace contextRef="#ctx0" brushRef="#br0" timeOffset="37620.1518">6907 10538 293,'0'-3'48,"4"3"1,0-3-2,0-3-7,0-1-6,0 1-6,0 3-7,0 0-3,0-4-2,0 1-4,1 1-4,-5-4 0,4 2-3,-4-2-2,4 1 0,-4 1-2,4-2 2,4-1-2,-8 1 0,0 1-1,0-2 3,0 4-2,0 0-1,4-1 0,-4 2 0,-4 2 0,4 0 0,0 0 0,-4 0 0,0 3 0,-4 0 0,-1 0 0,1 0 0,0 3 0,0 3-3,-4 5 5,3 5-1,-3-1 3,4 1 1,0-4-3,0 6 1,-1 1 0,5 1 0,0 3-1,0-3 0,0 6-1,0-2 1,4 0-1,4 7-1,0-10 0,0 1-3,4-7-3,1 0-1,-1 0-1,0-3-4,8-5 1,-8-7-2,5 0-1,7-3-6,-7-4-8,-1-7-9,4-5-2,5-2 3,-5-1-4,54-30-15</inkml:trace>
  <inkml:trace contextRef="#ctx0" brushRef="#br0" timeOffset="38156.1824">7549 9801 305,'4'-7'36,"-4"1"-5,0-3-7,0 4-4,-4-2-4,4-2-1,0 6-3,-4-10-2,0 8-1,4 2 3,-4-6 2,4 2-1,-4 1-2,4 3 1,-4-1-2,0 1-2,4 3-4,-4 0 1,0 0-2,-5 0 0,1 3 0,-4 4-3,4 2 2,-5 4-1,1-2 0,-4 5 1,4 5-1,3-2 2,-3 8-2,0 3 0,-1 5 1,1 5-2,0 0 1,8-1-1,-4 4 0,-1-3 1,5-4-1,4 1 0,0-7 0,4 0 0,1-4 0,-1-5 0,8-6 0,0-7 0,0-1 0,1-1-2,-1-6 2,4-3 0,-3 0 0,-1-4 0,0-4 0,1-5 4,-5 5-2,4-5-2,-4 0 4,-4 4-1,-4-3 2,4 9-1,-4-3 3,0 1-2,-8 1-1,8 7-2,0-3 1,-12 3-2,0 0 1,-1 0-1,1 0 0,0 3 0,0 5 0,-1 2-1,1-1 0,4 1-6,0-2-2,-1-2-5,5 0-4,4 1-4,-4-4-5,4-3-6,0 3-5,0 0-4,0 1-3,4-1-4</inkml:trace>
  <inkml:trace contextRef="#ctx0" brushRef="#br0" timeOffset="38618.2089">7742 10298 352,'4'-1'44,"0"-2"0,0-1-6,4-5-5,0-1-6,1-1-6,-1-1-4,4-4-5,0 0-3,1-2-1,3-1-2,-4-1-2,1-4 2,3 5-2,-4-5 0,0-5 1,1-1-1,3 3 1,-8-3-4,5-7 2,-5 2-3,4 5 1,-4 3-1,-4 0 2,5-5-1,-5 5 0,4 3-1,0-1 0,-4 4-1,-4 2 1,4 3 0,-4 5 0,4 1 0,-4 4-2,0 6 2,0 0-1,0-3 0,0 3 1,0 0-2,0 3 1,-8 13 1,8 2-1,-4 7 2,-4-1-1,0 1 0,-1 9-1,1 5 1,0-2 0,0 9 0,4 0 1,-4-3-2,4-2-4,-1-4 0,5-2-2,0-5 0,5-6-3,-1-5 0,0-1-2,8-3-1,0-5-4,1-5-8,-1-5-5,0 0-8,9-5-5,-9-5-4</inkml:trace>
  <inkml:trace contextRef="#ctx0" brushRef="#br0" timeOffset="38804.2195">7791 9899 346,'0'2'46,"0"-2"-4,0 0-8,0 0-4,0 0-4,12 0-9,5 0-1,3 0-5,5-5-6,3 2-7,-3-7-9,-1-2-9,5-1-5,0 2-5,-1-2-5,-3 2-5,4-2-4</inkml:trace>
  <inkml:trace contextRef="#ctx0" brushRef="#br0" timeOffset="39492.2588">8647 7993 179,'0'-1'26,"0"-2"-1,0 3-6,0-7 2,-5 1-5,5 6-2,0 0-4,0 0 6,0 0 7,0 6 0,5 5-3,-5 5 1,0 3-2,0-1 1,0 4-1,0 2 0,0 0-1,0 4-2,0 3-3,0-1 0,0 6-4,0 7 0,0 13 0,-5 4-3,5 7 1,-8 8 2,4 1-2,-4 4-2,-4-1-2,3 5 3,5 5-3,-8 13-1,4 1 2,0 2-1,-5-8 2,5 5 0,-4-5 0,4-2 3,-4 2-1,3 5 1,1-5 1,-4-2-2,4-6 0,4-6-2,-1-3 1,1-7-2,-4 0 0,4-3 2,0-5 0,0-1 0,-4 2-1,4-4-1,-5-1-1,5-2-3,0-7 2,0-4-1,-4-2 1,4 0-2,-4-9 1,4-1-1,-1-6 0,1-4 0,0-6 1,0 0-2,-4-6-2,8-8-2,-4 4-3,4-4-4,-8-6-4,8 3-4,0 0-3,0-3-4,0 0-11,0 0-12,-4-3-12</inkml:trace>
  <inkml:trace contextRef="#ctx0" brushRef="#br0" timeOffset="40438.313">9244 9391 346,'0'3'44,"0"-3"0,0 0-6,0 0-6,4 3-6,-4-3-3,0 3-4,9 0-3,-1-3-2,0 4-3,4-4-2,0 3-2,1-3-4,3 0-1,0 0-2,1 0-5,-5 0-5,0 0-1,1 0-1,-5-3-5,8 3-8,-12-4-8,5 1-9,-1-3-9,16 3-9</inkml:trace>
  <inkml:trace contextRef="#ctx0" brushRef="#br0" timeOffset="40666.326">9318 9648 358,'0'-3'45,"0"0"-9,0 3-4,12 0-5,-4 0-10,1 0-2,3 0-5,0-3-1,0-1-4,1 4-1,3 0-5,-4-3-2,1-3-2,-1 3-6,0 3-5,-4 0-6,1 0-4,3 0-8,-4-2-9,-4 4-10</inkml:trace>
  <inkml:trace contextRef="#ctx0" brushRef="#br0" timeOffset="58352.3376">6268 10868 137,'-4'-7'9,"-8"-7"-6</inkml:trace>
  <inkml:trace contextRef="#ctx0" brushRef="#br0" timeOffset="60390.4542">10706 9192 312,'0'0'49,"0"0"-2,0-3-5,0 3-6,0 0-7,0 0-4,0 0-7,0 0-1,0 0-4,-4 0-2,4 0-3,0 0-2,-4 0-1,0 0-3,-9 0 2,5 0-1,4 0-1,-8 0-1,-1 0-1,-3 0 2,0 0-2,-1 6 1,-3-3 0,-1 7-1,1 1 0,-5-1 0,1 2 0,3-2 0,-3 2 0,3-7 0,-3 2 2,7 2-1,1 1-1,4-2 1,-1-5 0,1 3 0,4-6 1,0 3-1,8 1 1,-4-1-1,-5-3 0,9 3-1,0-3 0,0 3 0,0 3 3,0-1-1,0 5 2,0 2-1,4 4 0,1-1 3,-1 7-2,4-5 0,-4 6-2,4-3 1,4 4-1,-3 2-1,-1-6 1,-4-1-1,4-1-1,0 1 1,-4-3 0,5-5-1,-5 5-1,0-3 2,4-2-2,-4-2 0,4 1 2,0-7-2,1 3 1,-1-1 0,0-2 1,-4 0-2,12-3 2,-3 0-2,-1 0 2,0 0-2,5 0 1,-1-3 0,0 3 0,5 0 1,-9 0 0,5 0-2,-1 3 2,-4 1-2,0 8 2,1 4-1,-1-1 3,-4 7 2,0-2-1,1 11 1,-5 2 0,-4 2-2,0 2 1,0-1-1,-4 4 1,0-4 0,-9 1 0,5-4 0,-4-2 0,-1-6 0,1-1 0,4-2 0,-8-4 0,3-2-2,1-4-1,-4-4 0,3 2-1,-3-1 1,0 1 0,-1-5-2,5 1-4,-4-3-3,-1 0-4,1-3-4,-1 0-3,5 0-6,-4-3-5,4-6-17,-1-9-16,1-6-10</inkml:trace>
  <inkml:trace contextRef="#ctx0" brushRef="#br0" timeOffset="60856.4808">11091 10027 418,'0'0'40,"0"0"-8,4-4-7,0 4-3,4 0-4,0 0-4,4-3-4,-3-2-3,3-4-2,0-4 0,1-1-2,3 4 0,-4-6-2,-4-1 2,5-2-1,-9 1-2,4 2 1,-4-3 0,0 5 0,0 1-1,-4 1 0,0 1 2,-4-2-1,0 0 0,4 7 2,-8-2-3,-4 1 1,-1 4-1,1 0 1,0 3 1,-1 3 0,1 0 1,0 4 1,0 10-1,-1-1 1,1 2 5,0 1-3,4 1 0,-5 9 1,5 1-1,0-3-2,8 5 0,-8-5 1,8 0 0,0-3-3,0 5 0,4-6 1,0 0-2,4 1-1,4-5 2,-3-2-2,3-1-2,0-5-2,4-1-4,-3-7-2,3 0-1,1-3-4,3 0-3,-4-10-5,1 3-6,3-9-11,-8-7-7,5 0-4,24-54-10</inkml:trace>
  <inkml:trace contextRef="#ctx0" brushRef="#br0" timeOffset="61266.5043">11488 8979 384,'0'0'43,"0"-3"-8,0 3-8,0 0-6,0 0-4,0 0-7,0 0 0,0 0-2,4 0 2,-4 0 1,0 0-2,0 3-2,0 8 3,0 2-3,0-1 0,0-4 1,4 8-3,-4 0 0,0-5-1,0 5 1,4 0-1,0 2-1,-4-2-1,0-2 2,8 2-1,-4 0-2,-4-2 2,0-5-1,4 4 1,1-8-3,-1 1 0,0 1 2,0-1-2,4-3 0,-4-3-1,4 0 1,1 0 1,-1 0-1,4-3 1,0 0 0,1-3-2,3-1-2,-4-1-1,1-5-2,3 7-2,-4-3-3,0 5-1,1-4-2,-1 2-5,-4-3-6,0 2-3,1-6-3,-1 6-6,4 0-3,-8-6-4,13-17-8</inkml:trace>
  <inkml:trace contextRef="#ctx0" brushRef="#br0" timeOffset="61526.5191">11766 8871 318,'0'0'50,"0"0"-2,0 3-2,0 0-7,0 4-5,-4 8-6,4 0-2,0 4-4,-4-2-1,0 6-6,4-3-2,-4 6-1,4 1-3,0 3-2,0-5-2,0 6-1,0 8 0,-4 1-3,4-3 1,0 2-2,-4-2-3,4-4-3,-5-3-2,1 2-2,4-2-1,0-2-3,-8-5-2,8 3-4,-8-6-6,8 0-4,0-6-7,-4 2-5,4-4-2,0-2-3,4 20-6</inkml:trace>
  <inkml:trace contextRef="#ctx0" brushRef="#br0" timeOffset="61937.5426">12057 9470 358,'4'-9'43,"0"1"-5,0-5-4,4-3-7,-4 2-5,13-9-4,-9 3-4,0-2-3,4-2-2,1 0-3,-5 2-2,4-9-1,-4 1 0,1-2-2,-1 2 3,0-3-3,0 6-1,0-5 1,-4 2-1,0 0 2,1 3-2,-1 1 0,4 2-1,-8 2 1,0 5 1,0 4 0,4 2 0,-4 1 1,-4 4 0,4-1-1,0 4-1,0 3 0,0 0 2,0 3-2,0-3 0,-4 10 2,4 7 1,-4 6 3,0-3-1,-5 9 0,5 1 0,-4 0-1,8 4 2,-8 2-3,8 4-2,-4 3 2,4-3-2,0 0 0,4-4-1,-4-1-2,8-8-3,-4-3-3,4-2-1,1-8-4,-1-4-1,4 0-3,0-7-6,-3-3-8,3-3-5,0-7-6,-4-4-2,17-39-10</inkml:trace>
  <inkml:trace contextRef="#ctx0" brushRef="#br0" timeOffset="62163.5556">11975 9112 430,'0'0'43,"-4"-3"-9,4 3-9,0 0-6,4 0-4,8 3-5,-4-3-2,5 0-2,3 4-1,-4-4-2,5 3 0,-1-3-3,9 3-5,-9-3-5,4 0-1,5 0-7,0-3-3,-5 0-3,5 3-1,-5 0-5,1-4-3,-1 4-3,1 0-2,44 16-8</inkml:trace>
  <inkml:trace contextRef="#ctx0" brushRef="#br0" timeOffset="62426.5706">12683 9532 434,'0'0'42,"0"0"-7,0 0-5,4 0-7,-4 0-4,4 3-3,9-3-5,3 7-3,-8-6-2,5 2-1,3-3-3,0 0 0,1 0 0,-1 0 0,4-3-1,1-1-1,4-6-4,-5 4-3,0-4-4,1 1-2,-1 2-6,1-1-6,-1-1-8,-3-1-12,3 4-7</inkml:trace>
  <inkml:trace contextRef="#ctx0" brushRef="#br0" timeOffset="63190.6143">13834 8599 189,'0'-3'23,"0"3"-3,0 0-5,0 0 5,0 3 0,-4-3 2,4 3-2,-5 10 0,-3 0 0,4-2 0,0 5 1,-4 0 1,0-5-3,-1 1 0,-3 3 0,4 1-3,0 1-4,-4 2 0,3 2-1,-3-2 0,4 5-2,0 8-2,-5-5 1,1 3-1,4 0 0,-4 2 0,-1 4-1,5 7-1,0 0 0,0 5 2,0 7-3,-1 4 0,5-5 3,4 2-2,-4-2 3,0 5 0,4-7-2,0-1 2,0-2-1,0 1-2,0-1 2,8 2-2,-4-5 0,13 3-2,-5 1 0,-4-1 0,5-5-1,-1-1 0,0-3-2,4-7 1,5 2 0,-1-4 0,-3-8-1,3 0-1,5-9-5,-9 2-2,5-3-5,-1-9-3,1 3-4,-5-1-8,0-6-11,1 0-15,-5-3-11</inkml:trace>
  <inkml:trace contextRef="#ctx0" brushRef="#br0" timeOffset="63459.6297">14153 9427 469,'0'0'35,"4"-6"-10,4 4-6,0-7-6,5-1-1,-1 4-6,0 3-6,9-4-3,-5 3-1,5-6 0,3 0-7,1 4-6,-1-7-8,-3-4-6,-1 1-7,1 5-5,-1-5-5</inkml:trace>
  <inkml:trace contextRef="#ctx0" brushRef="#br0" timeOffset="64030.6624">14583 8966 413,'0'0'42,"0"0"-6,4-6-5,4 3-8,4-1-4,1-2-3,3 0-5,4 3-2,1 3-3,-5-2-2,5 2-1,-1 0 0,5 0 0,-5 0-2,-3 0 0,-1 0 0,-4 0 0,-3 0 0,3 5-1,-4-2 0,-4 6 1,-4 7-1,4 0 0,-4-1 1,-4 4-1,0 1 1,-4 4 0,0-5-2,-1 4 0,-3 4 1,0-7 0,0 9 0,3-9 1,1 1-2,0-5 1,0-3 0,0-1 0,4 0 0,-1 0 1,5-2-3,0-5 3,0 1 0,0 4-2,0-4 1,5-3 0,3 5 0,0 2 1,0-7 0,4 6 0,-3-2 0,3 2 2,0 1 0,0 1-1,5-2 3,-5 4-1,0 1 1,-3 2-1,3 2 1,0 4 3,-4 2-1,1 5 0,-9-2 1,4 0 0,-4 1 0,0 2 0,-4-3-1,-1 4 0,-3-3 0,-8-1-1,4-3 0,-1-5 0,1 2-1,-4-2-3,3-5 1,-7 5 0,3-3-1,-3-5-2,4 2 1,-5 3-1,9-10-3,-4-1-3,-1-2-2,1 0-2,3-3-2,5 0-5,0-3-3,-4 0-5,8-5-7,4-11-9,4-2-10,-4-1-8,20-61-8</inkml:trace>
  <inkml:trace contextRef="#ctx0" brushRef="#br0" timeOffset="64414.6843">15181 9731 351,'12'0'41,"-4"0"-1,4 0-7,1-3-8,-1 0-6,0-1-6,9-5-3,-9-1-2,4-1-1,-3-5-3,-1 4 1,0-3-1,0-1-2,-3 2 1,-1-2-1,0 0 0,-8 2-1,0-2-1,0 2 1,0 1 1,0 3 1,0 1-3,0 3 2,-8 2 1,0 1-1,-1 3 2,-3 0-1,0 3 2,0 4 0,-5 2-1,5 4 0,4 0 1,-1 1 0,-3 2-1,4 1 0,-4 2 0,8-1 0,-5 4 0,5-4-2,0 7 2,0-4-3,4 1 1,0-4-2,0 1 2,4-2-1,4-1-1,1 0-3,3-5-1,0 2-2,0-7-2,1-3-1,3-3 1,5-3-2,-1-3-8,1-7-5,-1-1-7,1-2-6,-5 0-7,4-5-4</inkml:trace>
  <inkml:trace contextRef="#ctx0" brushRef="#br0" timeOffset="64808.7069">15668 8742 406,'0'0'45,"0"0"-10,0 0-8,0 0-7,0 0-5,0 0-5,0 0 1,0 3-1,0-3-2,0 3-1,4 10-2,-4 3 0,4-5-1,-4 2 1,0 0 2,0-2-2,0 1 0,0 1-1,0-6 0,0 4 0,4-2-1,-4 1-1,8-4 0,-4 0-2,4 2 2,1-1-1,-5-4 1,4 0-1,0 3-1,0-2 0,0-1 0,5-3 0,-5 0-1,0-3-2,0-1-2,1 1-4,3 0 0,0-6-3,-4-1-1,5 2-5,3-1-6,-4-4-5,-4 2-5,1 1-3,-1-3-4,4 4 0,17-21-11</inkml:trace>
  <inkml:trace contextRef="#ctx0" brushRef="#br0" timeOffset="65080.7224">15881 8709 321,'-4'-4'41,"4"1"-5,0 0-4,0 3 1,4 0-2,-4 0-4,4 6-5,-4-2-4,4 8-3,0 1-3,0-2-2,-4 5-1,0 2-3,8 4 0,-8-3 0,0-2-1,0 6-1,-4 1-3,8-4 2,-4 6-1,0-6 0,0 9-1,0-5-1,0 0-1,-4-2-4,0-1-2,4 7-1,0-4-6,0 0-4,-4 1-4,4-4-5,4 1-4,-4-4-7,0 1-4,8-5-1,13 35-7</inkml:trace>
  <inkml:trace contextRef="#ctx0" brushRef="#br0" timeOffset="65468.7446">16196 9232 187,'8'-7'23,"0"-2"-1,0-2 0,9-8 0,-5 4 2,0-10-2,1 4 3,-1 2-2,0-8-2,0 3-1,1-1-3,-1-2-1,0-3-4,-4 1-2,5-1-4,-5-4-2,4 1-1,-4 0 0,1 1-1,3-2-1,-8 1-1,4 0 0,0 2 2,1 1-2,-1 2 0,-4 4 2,0 3-2,0 5 6,-4 0 3,0 8 1,4 5-1,-4 0-3,0 0-2,0 3-1,0 0 1,0 3 0,-4 8 3,4 11-2,0 5 1,-8 0 0,0 8 1,-1 2-2,1 0-1,0 2 1,0 3-4,0 2 0,0-3 3,-1-1-3,5-6-1,0-3 1,0 3-1,0-4-3,4-3-2,0-5-2,8-3-3,-8-1-2,8-2-2,5-13-4,-1-3-5,-4 0-6,4-3-7,1-7-7,3-6-7</inkml:trace>
  <inkml:trace contextRef="#ctx0" brushRef="#br0" timeOffset="65673.7563">16237 8877 442,'0'0'34,"4"0"-9,-4 0-5,0 0-6,12 0-3,-4 0-5,5 0-1,3 0-5,4 0-5,-3-3-4,3 3-5,1-3-2,-5-7-2,5 6-3,-1-6-3,1 0-5,-1 4-4,5-2-6,36-14-8</inkml:trace>
  <inkml:trace contextRef="#ctx0" brushRef="#br0" timeOffset="66086.78">16749 8251 302,'0'6'52,"0"8"-2,8 6-5,4 0-8,0 9-5,1 1-5,-1 10-4,4 3-2,-4 3-3,1 3-1,-1-1-1,0 4 0,1-2 0,-1 4-1,-4-8 0,0 6 0,-4-1-1,5 5 1,-9-4-1,0-1-4,4 8 0,-4 4 0,0 3-3,-4-6-2,4-1-2,-5-5 0,-3-2 0,0 1-1,-8-7-1,3 0 0,1-3 0,0-7-1,-5 4-2,-3-3-3,0-4-2,-5 4-5,0-4-3,1-6-4,-1 2-6,1-5-4,-5-5-5,5-2-13,-1-1-13,13-6-12</inkml:trace>
  <inkml:trace contextRef="#ctx0" brushRef="#br0" timeOffset="68501.9181">17694 9039 407,'4'0'41,"-4"4"-6,0-4-7,0 3-7,0-3-6,0 0-2,0 3-3,9 3-3,-1-6-1,4 2-1,0 1-2,5 3 0,-5-2-2,8-4 0,-7 0-1,-1 3 0,0-3-5,1 0-3,-5 0-5,0 0-6,4 0-4,-8 0-5,0 0-3,-4 0-4,4 0-3,-4 0-3,5 3-5</inkml:trace>
  <inkml:trace contextRef="#ctx0" brushRef="#br0" timeOffset="68728.9311">17682 9287 255,'0'0'31,"4"0"-3,-4 4 3,0-1 0,0 3 0,8-1 0,-4 1-2,5-3-5,-1 4-5,-4-4-3,8-3-5,-4 0-3,5 0-2,3 0-2,-4 0 1,0-3-5,1 0-5,-5 3-7,0 0-5,0-4-7,-4 1-7,1 3-6,3 0-9</inkml:trace>
  <inkml:trace contextRef="#ctx0" brushRef="#br0" timeOffset="74157.2416">18832 8953 335,'-4'0'28,"4"-3"0,-4-3-3,0 6-3,4-6-5,-4-6-5,0 0-4,4-1 0,0 5 2,-4-5-3,4-3-1,0 2 3,0-2 3,0 2-4,-8 1-2,4-3 0,-5 2-2,1 1-1,0-3-1,0 8 1,-5-4-2,-3 5 1,0 1-2,-5 6 1,1 0-1,-1 3 1,-3 4 0,-1-4-2,1 6 2,3 6-1,-3 0 0,-1 0 0,0 4 0,5 3-1,4-1 2,-1-1-1,1 6 3,4-2-1,-1 0 0,5 4-1,4-1 0,4 0 0,0-4-1,0 0 0,0 3 2,12-6 4,-4 7-1,9-4 3,7-4-2,1-2 0,4-1-1,-1-1 1,5-3-2,-8 1-1,3-2 1,-3 2 1,-1-4-2,1 6 4,-9 1-3,1 4 2,-5-1-1,0 7 3,-4-2-4,1 6 2,-9 0-2,4 3-1,-4-1 0,0-2 1,-4 4-1,0-1 0,-9 1-2,5-3 0,-8-4 0,3 0 1,1 0-1,-4-1-1,4-4 0,-1-4 2,-7-3 1,3-3 1,1 0 0,0 1 0,3-10 0,1 0 1,-8-3-2,7 0 0,1-3-3,-4-6 2,3-1-2,1-11 0,4-1 1,-4-2 0,8-1-1,-5-5-1,5 0-1,0-1 1,4 0 0,0-6 0,4 0 0,0 4 0,13-4 0,-1 4 0,0-4 0,13-2 0,4 5 1,0-4 0,3 0 0,5-5-1,-4 2 1,0 6 0,-4 0 0,0 5 0,-5-1 0,-11 3 0,3 7 0,-4 0 0,-3 6 0,-9-3 0,0 2 0,-4 7 0,0-4 0,0 2 1,-8 1-1,0-2 1,3 5-2,-7-1 2,4-1 0,-4-1-2,4 1 0,-1 2-1,1 6-3,-4-2-4,8-1-3,-4 4-4,8-3-2,-4 3-3,-1 0-2,5 0-5,-4 3-5,4 4-4,0 4-8,0 5-2,0-2-4</inkml:trace>
  <inkml:trace contextRef="#ctx0" brushRef="#br0" timeOffset="74561.2647">19262 9489 443,'0'0'32,"0"0"-7,0 3-6,4 1-5,-4-3-2,4 2-6,1 1 1,-1-1-3,4-3-1,-4 0 0,4 0 2,4 0 0,-3-3 2,3-1 2,-4-4-2,0-1-1,0-1 0,1 1-3,-1-2 0,0 1 0,-4 1-1,0-1-1,0 2-1,0 2 0,0-1 0,-4 1 1,5 3-1,-5 0 1,0-4 0,0 7-2,0 0 1,0 0 0,0 0-2,0 0 1,0 0 0,-5 0-2,5 0 1,0 3-3,0-3 1,-8 0 1,8 7-1,-4-1-1,4 1-2,-8-1-1,4 0-4,4-1-3,-4-5-6,4 0-5,0 0-9,0 0-10,-4 6-10</inkml:trace>
  <inkml:trace contextRef="#ctx0" brushRef="#br0" timeOffset="75223.3025">19340 9483 241,'0'-3'35,"0"3"-1,0 0-2,0 0-2,0 0-6,0 0 0,-4 0-2,4 0-3,0 0-1,4 0 1,-4-3-3,0 3 1,4-4-3,4 4-2,9-9-3,-9 1 1,4-5-4,0 0 1,-3 2-5,3-1 3,0-1-2,-4 6-1,5 0 0,-1-6-1,-8 0-1,4-3 0,0 5 0,-4-2 2,1 1-2,-5-3 1,0 3-1,0 0 0,0 0 1,0-1-1,-5 4 0,1 2-1,-8 1 1,0 4 1,-5-1-2,5 3 1,0 0 1,0 3-2,-1 5 1,1-1 0,-4 8 1,3 1 1,-3 2 1,4 4 3,-5 2-1,1 0 0,0 4 0,3-1 1,1 0 0,8 2 0,-8-5-1,12 3-1,0 2 0,0-9-1,0 1-1,12-2-1,0 0 0,1-5-1,3-1 0,0-7 2,5-2-3,3 2-3,1-6-4,-1 0-1,1 0-5,0-5 1,-1 5-3,-3-5-5,-1-4-7,1-1-10,-9 1-10,8-2-9</inkml:trace>
  <inkml:trace contextRef="#ctx0" brushRef="#br0" timeOffset="75777.3342">19745 8426 274,'-8'0'39,"8"0"-2,0 0-5,0 0-3,0-3-2,0 3-4,0 0-5,0 0-2,0 0-5,0 0-4,8 0 4,-8 3-1,0-3 2,0 8-1,0 1-2,0-2 0,0 5-2,0-1 0,0 2-1,4 3 0,-4-2-2,0 5-1,0-1 1,-4 1 0,4-2 1,0-1-1,0 0-1,0-1-1,0 0 0,0 1-1,0-5 0,0 2 0,0 1 2,0-1-3,0-3 1,9-7-1,-9 3 0,4-1 3,4-2-3,-4 0 1,4-3-1,-4 0 0,4 0 0,5 0 0,-5 0 1,8-3-2,-8 3 1,9-3 0,-1-2 0,-4-1-5,1-4 1,3 4-4,0 0-3,-3 2-1,3-2-3,-4 1-4,1-1-5,-1 0-4,0-1-5,1 3-1,-5-3-2,4 4-5,8-16-9</inkml:trace>
  <inkml:trace contextRef="#ctx0" brushRef="#br0" timeOffset="76057.3503">19991 8311 297,'0'0'32,"0"3"1,0 1 2,0 8 1,-4 7 0,4 8-5,0-3-5,-4 6-5,-4 2-3,-1 5-4,5 3-2,0-1-3,-4 4-2,0 0-2,4-5-1,0 2-1,-5-3-1,5-2-2,0-5-5,0 0-2,0 0-2,0-8-7,4-1-5,0-5-6,0-3-7,4 1-10,-4-8-7</inkml:trace>
  <inkml:trace contextRef="#ctx0" brushRef="#br0" timeOffset="78071.4655">20278 8933 169,'0'0'20,"0"0"1,0 0 1,0 0 1,0 0-2,0 0 0,0 0 3,0 0-1,0 0 3,0 0 1,0-3 3,4 3-1,-4 0-5,4-10-4,0 1-3,0-1-4,4 2-3,-4-8 1,0 0-3,4 2-1,1-2 0,-5 5-2,4-8-1,-4 3-1,0 2 2,4-9 1,-4 3-2,1-3-2,-1 0-1,0 2 1,4-1 0,0-2-1,-8-5-1,4 2 1,0 3-1,0-1 0,0 4 0,5 4 0,-9 1 0,4 3 0,-4 7-1,0 3 2,0-1-1,4 1 0,-4 2 0,0 1 0,0 0-1,0 0 2,0 0-2,0 8 2,0 1-2,0 10 1,-4-1 0,0 7 0,4 2 0,-9 3 1,1 1-1,4 4-1,0 1 2,-8-1-2,4 0 1,4 2 0,-1-7 0,-3 0 0,8 0 1,0-1-1,0-5 0,4-2 0,0-1-2,9-5-2,3-4-2,-4-1-1,5-4-2,-1-4-2,0 0-4,1-3-6,-1-6-8,-3-1-11,-1-4-8,0-5-9</inkml:trace>
  <inkml:trace contextRef="#ctx0" brushRef="#br0" timeOffset="78299.4785">20224 8691 418,'0'0'45,"0"0"-9,0 0-7,0 0-7,4 0-3,-4 0-5,5 3-2,7-3-5,0 0-2,4 0-1,5 0-1,-1 0 1,1 0-9,-1-3-1,5 0-5,-5 0-9,-7-4-8,7 4-11,-8-1-5,1-3-6,24 4-9</inkml:trace>
  <inkml:trace contextRef="#ctx0" brushRef="#br0" timeOffset="80947.63">20924 9192 433,'0'-3'36,"0"3"-10,0-7-7,9 7-1,-5 0-3,8 0-5,4-1-3,13 1 0,0 0-2,7-3-2,5 6 0,9-3-1,-1-3 1,0-1 1,8-2 1,0 0 0,1-4-2,-1 4-2,-8-1 1,4 3-1,-3-3 0,-5 4-1,-4 3-4,-5 0-3,1-3-3,-8 3-2,0 0-5,-5 0-4,-3 0-3,-1 0-3,-8 0-3,-3 0-6,-1 0-5,12 6-9</inkml:trace>
  <inkml:trace contextRef="#ctx0" brushRef="#br0" timeOffset="81320.6513">20904 9589 321,'0'0'31,"0"0"-8,0 0-9,0 4 1,0-4-3,4 3 5,0-3 0,12 3 1,5 0 1,-5-3 0,13 0-2,4 0-1,-1 0-3,9-3-1,4 0-1,5-4-4,-1 1-2,0 1-1,0-1-1,0 0-1,-8-1 1,4 4-2,0 0 0,-8 0-1,4-4 0,0 6 1,-4-2-3,0-1-2,-5 1-2,1 0-1,-4 0 0,-1 0-6,1-1-4,-4 1-5,-1 0-4,-3 0-4,-5 0-4,0 0-5,-3-4-6</inkml:trace>
  <inkml:trace contextRef="#ctx0" brushRef="#br0" timeOffset="81711.6737">21719 8634 274,'-4'0'23,"-1"2"-3,-3 1 2,0 9-3,4 4-1,-8 2 2,4 6 1,-5 1 1,1 5 3,4 1 1,0-1-3,-5 9-1,-3 8-3,4-5-3,-9 17-2,9 5-1,-5-1-2,-3 9 0,0-2-3,-1 0-2,5-5-2,-5-4 1,1-6-3,3-1 1,-3-5-3,-1-2 1,1-8 1,4 1-3,-5-3-2,5-4-4,-5 0-1,5-1-4,4-5-2,-1-3-2,1-2-5,4-4-3,4-2-8,-4-4-5,4-4-6,4-4-5</inkml:trace>
  <inkml:trace contextRef="#ctx0" brushRef="#br0" timeOffset="82447.7158">22975 9119 212,'0'-3'11,"9"-4"2,-5-1-2,0 2 5,0-7-5,0 4 4,0-4-4,0 2-1,0-5 0,0 2 0,1-2 4,-5 3-3,4 2-2,0-8 3,-4 0 0,0 1 0,0 2 2,0 5-5,0-1 2,0-4 1,-4 8-1,4-2-1,-9-3-4,-3 1-1,0 4 2,4-2-1,-9 4-2,5 0 0,-8-1 0,7 4-1,-3 3 2,-5 0-1,5 0 2,0 3 0,-5 4-1,1 5 1,-5 4-1,1-2 2,-1 6-2,-4 3 0,-3 1 2,-1 5-1,0 7 2,0 7-1,1 2 0,-5 10-2,4 7 0,0-1 0,5 4-2,-5-1 2,8-1-2,5-1 0,8-5-2,3-4 0,1-7 1,8-3-1,8-10 2,1-2-1,3-4 0,12-12 0,1 5 3,4-11-1,-1-4 1,9-5-1,0-5 3,0-8 1,4-12-1,0-2 0,4-3 2,-8-4-2,4-5 3,-1-1-1,-3-3 3,-4-6-2,-4-4 0,-5-1-3,-3-8-3,-5-1 0,0-3-2,-11 12 1,-5 5-1,0 0-1,-5 3-1,5 9 2,-8 7-2,-4 0-2,-4 4-2,-1 9-2,5 1-3,4 2-5,0 1-4,-5 3-2,1 1-5,0 9-4,-1 0-7,1 3-6,-8 3-10,7 1-9</inkml:trace>
  <inkml:trace contextRef="#ctx0" brushRef="#br0" timeOffset="84447.8302">15696 11980 494,'0'0'55,"0"-4"-10,0 0-7,0 1-7,0 0-7,0 0-8,0 0-5,-4 3-8,4 0-5,0 3-2,0-3-6,-4 6 0,4 9-4,0 0-2,0 1-1,0-5-6,0 5-8,0-3-10,0 1-11,-4 5-8,-20 58-2</inkml:trace>
  <inkml:trace contextRef="#ctx0" brushRef="#br0" timeOffset="84665.8426">15336 12767 466,'0'0'47,"0"-3"-9,0 3-10,0 0-8,4-6-7,-4 3-6,8-1-8,-4-2-8,1 1-2,7 2-8,-4-3-4,0 3-7,0-1-6,1 1-7,-1-3-6,33-1-5</inkml:trace>
  <inkml:trace contextRef="#ctx0" brushRef="#br0" timeOffset="84859.8537">15962 12629 400,'5'0'53,"-10"0"-6,1 0-11,0 6-10,0-6-6,-8 10-6,8-1-5,0-5-5,0-3-5,0 6-6,4-4-7,-5 0-4,5 0-5,0 0-9,-4-3-5,4 0-6,0-3-7</inkml:trace>
  <inkml:trace contextRef="#ctx0" brushRef="#br0" timeOffset="85400.8847">17002 12017 345,'0'0'49,"0"-2"-1,0 2-7,0-3-5,0 3-5,4 0-6,-4 3-1,5-1-3,-5 11-3,4-1 0,0 4-2,0 2-4,0 6-2,0 7-3,-4-4-2,0 10-1,8 3-2,-8 3 0,0 3-4,0-3-4,0 0-4,0-4-4,-4-2-4,4-4-2,-4-6-8,4-4-5,-8-9-4,8-1-5,0-4-1,0-9-5,-4-16-9</inkml:trace>
  <inkml:trace contextRef="#ctx0" brushRef="#br0" timeOffset="85584.8952">17035 11615 447,'0'-3'36,"4"-1"-6,-4 4-7,0 0-7,0 0-4,8 0-2,-4 0-8,9 7-8,-5-1-7,0 5-8,-8 5-6,4-5-7,4 2-7,1 3-4,3 33-8</inkml:trace>
  <inkml:trace contextRef="#ctx0" brushRef="#br0" timeOffset="85987.9182">17367 12106 341,'0'0'40,"4"3"-1,-4 7 2,0-4-6,0 4-6,0 1-7,0 5-5,0 0-4,0-2-3,-4 8-2,4-1-2,0 1-2,0-5-1,0 3-1,0-3 1,0 2-3,0-5 0,0-4-1,0 0 1,0-4 0,0-6 0,0 0 0,0 0 0,4 0 0,-4 0 0,4-3 0,4-10 0,0 3 0,5-1 0,-5-1 1,4-4-2,0 1 1,5-1 0,-1 2 1,-4-5 1,5 6 2,-5-1 0,0-2-1,1 3 0,-1 9-2,-4-3 0,0 1 1,0 9-1,1-3-1,-5 3 0,0 7 0,0-2 0,0 14-1,0-4-3,-4 4-3,4-5-3,-4 6 1,4-6-4,0 8-5,-4-4-4,9-2-5,-9-1-5,4-2-6,-4-2-4,8-1-1,0 30-7</inkml:trace>
  <inkml:trace contextRef="#ctx0" brushRef="#br0" timeOffset="86615.9542">18116 12241 336,'4'-6'43,"0"-7"0,0 5 0,0-5-7,0 1-7,-4 1-7,9-5-6,-9 0-3,4 1-4,0 3-1,-4-1-4,4 2 1,-4 1-3,0 1 1,0-1-2,0 2 2,0 2 0,0-4-1,-4 1 1,0 6-2,-5-4 0,1 4-1,-8 0 2,4 3-2,-1 3 1,-3 3-1,0 1 0,-5 6 1,5 4-2,-9-1 1,5 5 0,-5 7 0,9 6 0,-9-1 0,9 7 0,-5-1 0,9 1 0,0 0 0,8-7-2,0-2 0,4-3 1,0-4 0,8-5-1,-8-5 0,8-7 2,4-4 0,5-3 4,3-6 0,1-6 0,3-13-1,1-2 1,-1-6 0,5-1 0,0-6 1,-5-2 0,9-5-1,-4-5 0,-1 6 0,1 0 0,0-2 0,-1-4-3,-3-4 2,-1-1-2,-3-5 0,3-8 0,-3 0-1,-9-6-3,4-1 0,-3 6-1,-1 4 1,-4 3 1,0 12 0,1 3 1,-5 12 0,-4 7 0,8 4 0,-8 12 1,0 5-2,4 2 2,-4 7 0,-4 10 0,0 2 1,-8 15 3,-1 16 0,1 7 0,0 7 1,-5 14-1,1 7 0,4 8 0,-5 0-3,5 0 0,-4-7 1,3-2-2,1-7 0,4 1 0,0-7-3,4-4-3,-5-1-1,9-7-2,-4-1-4,0-5-3,0 1 0,4-8-7,-4-2-4,4-5-6,0-5-1,0-7-6,0 3-1,4-9-1,0-5 3,13 17-5</inkml:trace>
  <inkml:trace contextRef="#ctx0" brushRef="#br0" timeOffset="86973.9746">18427 12430 261,'8'-6'45,"0"-5"0,5 1 0,-1 1-5,-4-1-7,9 2-8,-5-8-6,4 4-4,-3 4-4,-1-5-2,4 3-4,-4-2 0,-3-3-2,-1-1 1,-4 2-1,4-5-1,0-3 2,0 1-2,-3 4 3,-5-6 0,4 4 0,-4 2 2,0 4 0,-4 4-2,4 1-1,-5 1 1,-3 1-2,4 3-1,0 3 1,0 0-1,0 0-1,-4 0 0,0 6 0,-1 0-1,5 12 2,-4 1-2,4 2 0,-4 4 2,0-1-2,-1 6 2,9-1-2,0 1 0,-4 0 1,4 0 0,0 2-2,0 2-1,0-7-2,0-2-1,4-4 0,1-1-2,7-4 4,0 0-3,0-8-2,1-1-1,3-4 1,4-3-4,-3 0-5,7-3-7,-7-7-6,3-1-6,5-5-5,-1-2-6,-3-1-2</inkml:trace>
  <inkml:trace contextRef="#ctx0" brushRef="#br0" timeOffset="87545.0073">19041 12222 330,'4'-3'46,"-4"3"-5,0-2-4,-4 2-5,4-3-5,0 6-2,0-1-6,0 7 0,0-2-5,-4 15 2,4 2-3,0 3-3,-4 5-1,0-2 0,0 0-3,-4 3-1,3 4 0,1 0 0,0 2-3,0-2 0,-4 3 0,0-4 0,-4 1-1,-1 4-1,1-11 0,4 4 2,-4-4-1,3-3-1,5-5 1,0-3-2,0 2 2,0-12-2,-4 3 2,8-9-1,0-3 0,-4 0 0,4 0-1,-4-11 1,4-2 0,0-14-2,0-5 0,8 2 1,0-7-2,4-9 2,1-1-2,3-9-1,-4-6 1,9-2 2,-1-12-2,9 0 2,-9-1-1,-3 15 1,3 8 1,1 5 1,-1 6 0,1 10 0,-9 4 2,4 8-2,-4 6 2,1 3-1,3 3-2,-4 3 0,1 2 0,-5 1 2,0 3-2,4 3 0,-3 4 0,-5 5 0,0 0 0,0 7 1,-4-2-1,0 2 0,-4 2 0,0 4 1,-9-1-1,-3 2 0,4 1 0,-1-4 2,1 6 1,0-8 0,0-2 0,-1-8 0,1 5 2,0-7-2,-1-1-1,-3 2-1,4-10 0,-1 6 0,1-3 0,4 1-3,-8-1-2,3-3-5,5 3-1,0 0-3,-4 3-2,-1-6-4,9 0-2,-4 4-4,0-1-4,4-3-11,4 0-8,-4 0-9</inkml:trace>
  <inkml:trace contextRef="#ctx0" brushRef="#br0" timeOffset="87748.0189">19344 12510 416,'0'0'54,"4"0"-13,0 0-11,-4 0-8,0-3-7,0 3-9,0 0-7,0 0-5,0 0-9,0 0-6,0 0-2,0 3-11,-4-3-2,0 0-4,-8 6-4,-33 31-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03T01:48:14.54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530 3377 280,'0'-4'29,"0"1"-4,0 0-4,0 0-2,0 3-2,0 0-1,0-3-7,0 3-3,0 0 0,0 0-1,0 0-2,0 0-1,0 3 2,4-3 0,-4 0 3,8 9 3,0 1-1,-4-2 3,-4 5-1,8-4-1,-4 6 3,1-3-3,7 7-3,-8 2-2,8-2 2,-4 5-2,5 1 2,3 6-3,0-1 0,1 0-2,3 2 2,1 1-1,7 7-3,-7-4 3,3 4 0,5 0-1,-4 0 1,7-4 0,1 1 1,4-4-2,-4-3 0,4 2 0,-1-5-1,1-3 0,4 1 0,-4-4 2,8 1-1,0-1 1,4-2-1,0-1 0,5-2 1,-1-5-2,0 1-1,-4-2 1,0-1 1,5 1-1,-5-5-1,0-2 1,-4 0-1,8-3 1,0 0-2,5 0 2,-1 0-1,-4 0-1,4 0 2,-3 0-1,-1 0 0,-4-3 0,4-3 0,-4-6 0,-4 0 0,9-1-1,-5 2 2,4-2-1,0-3 0,0 2 0,1 1 0,-5 1 0,0 0 0,-4 0 0,4-1-1,-4 2 2,4-2-1,-8 0 0,8-1-1,4-2 2,1 0-1,-5 5 0,0-5 0,0 0 0,0-1 0,-4 4 0,0-1 0,-4 1 0,0 4 0,-8 2 0,0 1 0,-5 3 0,9 0 0,-8 3 0,-1 0 3,-3 0 1,0 0-2,3 3 1,-11-3-1,7 6 1,-12 4-2,5-1 0,-1-2 1,-3 2 0,-1-1 2,0-2-1,-4 4 0,0-1 0,1-4 0,-1 5-2,-4-4 1,0 4-1,0-4 0,0-1 0,-4 1 0,4 4 0,0-1-1,-4-2 0,0-1 0,5-3-1,-1-1 2,-4 1-1,4 3 0,0-6 0,0 0 1,4 0-1,-4 0 0,8 0 0,-3-3-1,3-3 1,0-5 1,0-2-2,5 3 1,-1-4 0,1-2-1,-1 0 2,4-1-1,5-1 0,-5-1 0,1 0 1,-1 2 0,5-2-1,-5 1 0,9-1 0,-8 5 0,7-5 0,1 6 0,0 2 0,3-2-2,-3-3 3,4 5-1,-1-2 0,1 4 0,0-1 0,0 2 1,-1 2-1,1 0 0,0 2 0,0 4 1,4 0-3,-9 0 3,5 0-1,0 4 0,-5 2 0,13 0 0,-8-1 0,4 1 1,0 1-2,0-1 1,4 7 0,0-8 0,-1 7 0,5-9 0,-4 7 0,0-4 1,0-2 0,4 0-1,0-4 0,-4 3 0,0-3 1,8-3 1,-4-1 0,0-3 0,0-2 0,1-7 2,-1 5-1,0-5 0,-4 1 0,-1-4 0,6 0-1,-6 5 1,1-5 0,-4-2-1,0-1 0,-4 4 0,4-4 0,-5 2-2,1-3 0,-4 3 1,-1 1 0,-3 4 0,0-1-2,-5-1 2,-4 4-1,-3 0 0,-1 7-1,-4 0 2,0 1-2,-4 2 2,5-4-4,-9 1-1,0 3-5,0 0-1,0 3-4,0-7-7,0 4-9,-4 0-16,-5 1-13,-40-4-16</inkml:trace>
  <inkml:trace contextRef="#ctx0" brushRef="#br0" timeOffset="1986.1136">12671 6178 163,'0'-3'14,"0"-4"3,0 4 2,-8-10-5,4 5 3,0 2 6,-1 0 0,-3-1-1,8-2 0,-4 1 2,4 1 2,-4-2-1,4 3-2,0 2-3,-4 1-2,4 0-3,0-3-1,0 2-5,0 3-3,0 1-1,0 0-1,0 0 2,0 1 2,4-1 0,0 0 0,8 4 0,-3 15 1,3 3-2,4-1 1,5 6-2,-5 1 1,5 3-2,3-1 0,1 6-2,-1 1-1,5-1 3,-4 1-4,-1-2 0,5 2 0,3-7 1,-7 0-1,0 0-1,-5 2 1,5-5-1,-5 3 0,-4 0 0,1-7 0,-1-3 0,-3 3-1,-1-6 0,0-1-3,-4-2-2,0-1 0,-3 3-1,3-10-3,-4 4 1,-4-5-2,0-2-1,0 3-3,0-3-2,0 0-3,4 1-2,-4-1-4,0-3-8,0-7-4,-4 1-6</inkml:trace>
  <inkml:trace contextRef="#ctx0" brushRef="#br0" timeOffset="2348.1343">13129 5927 284,'-4'0'32,"0"0"-1,4 0-3,-4 0-2,-4 3-3,4 0 3,-4 6-2,-1-1-2,5 8-4,-4 3-2,0-1 0,0 7-2,0 6 0,-1 5-3,-7 1 0,8 6-3,-4 3 0,-1 0 1,1 1-2,-4 0-2,-1-1-1,1 0-2,0 0 2,-5 3-2,5-7 0,-1 0-2,1-2 1,0 2-1,3-1 0,-7 2 0,8-3-2,-5 2-4,5-5 0,0-2-1,3-5-1,1-9-4,4 1-3,0-8-5,0-1-4,4 0-6,0-8-7,0-2-1,4-3-9</inkml:trace>
  <inkml:trace contextRef="#ctx0" brushRef="#br0" timeOffset="2840.1624">13653 6768 236,'5'0'33,"-5"0"-5,0-7-4,0 7-3,0-6-2,-5 1-3,5-1-4,0-1-3,-4 4 2,4-3 0,-4 3 2,0-1 1,0 4 3,0-6-1,0 0 1,0 4-4,-4-1-2,-1-3-4,5 6 0,-8 0-3,4 0 1,-4 3 0,3-3-3,1 0 0,-4 8 0,0-3 1,3 9-1,-3 2 2,4-5-1,4 2 0,-4 2 2,0 0-2,3 7 1,1-4 1,0 7-1,4-4 1,0 6-1,0-2-2,4-1 0,5 1 0,3-7-1,0-2 0,0-7-1,1 2 1,3-4-1,0-1 0,1-6 0,-1 0-2,5 0-5,-5-3-3,-4-3-4,5-4-6,-5 2-5,0-1-5,0-4-7,1 7-5,-1-6-4</inkml:trace>
  <inkml:trace contextRef="#ctx0" brushRef="#br0" timeOffset="3168.1812">13936 6327 340,'0'0'28,"4"0"-7,-4-3-3,0 3-5,0 0 3,0 0-1,0-3-1,8 3-1,5-7-5,3 3-1,0-3-2,1 1-2,-1 0 0,0-4-2,1 4-7,-1 1-7,-4-1-3,5-1-7,-9 4-7,0 0-4,0 0-5,13 0-7</inkml:trace>
  <inkml:trace contextRef="#ctx0" brushRef="#br0" timeOffset="3369.1927">13989 6499 243,'0'0'34,"0"3"-6,0 0-4,0-1-4,0 1-3,0 0-2,0 0-4,4-3-3,9 0-1,-1 0-3,0 0-1,0-3 0,9 0-1,-9-2 0,5-1-5,-1-4-11,0 4-11,-3-4-7,-1 6-2</inkml:trace>
  <inkml:trace contextRef="#ctx0" brushRef="#br0" timeOffset="3880.2219">14656 6125 274,'0'-3'19,"0"0"-3,-4-2 0,4-1-2,-4-1-3,0-2 0,0-1 1,0 1 1,-4 1-3,8 5 0,-8-7-2,4 4-1,4-1 2,-13 1 0,9 3-1,0-2-4,0 2 1,0-3-2,0 6 1,-8 0-2,7 3-1,-3-3 0,4 3 1,-8 3 2,4 5 2,4-1 4,-9 6 1,1-2-2,4 12 0,-4-6 1,-1 7-1,5 5 2,-4 2-1,4-4-2,-5 0 0,9 3 1,-8 1-2,4 1 3,4-2-2,0-3-2,4-3 0,0-1-1,0 1-1,4-2 0,-4-4-2,4-2 1,4 2 1,4-6-3,1-3-1,-1 0 0,0-5 0,0 2 0,1-6 1,-1-3-1,0 0 0,5 0-5,-5 0-1,0-3-2,0 3-4,5-3-1,-5 0-7,0-3-7,-8 2-7,9 1-8,-9 3-3,8 0-4,9-6-2</inkml:trace>
  <inkml:trace contextRef="#ctx0" brushRef="#br0" timeOffset="4099.2344">14910 6642 300,'0'0'35,"4"0"4,-4 0 5,0 3-3,0-3-5,5 7-6,-5-4-8,0 14-5,0-1-4,0-3-3,0 4-2,0 2-4,0 2 0,-5 4-1,5-10-4,0 1-4,-4 0-4,4 4-4,-4 1-7,0-5-8,4 0-7,0-5-12,0-2-7</inkml:trace>
  <inkml:trace contextRef="#ctx0" brushRef="#br0" timeOffset="4884.2793">15373 5548 201,'0'-3'22,"0"3"-1,0 0 2,0 3 0,0 0 1,0 1 1,-4 7-4,4 1-2,-12 3-1,3-3 1,5 4 1,-4-1 0,4 1 1,-8-1-1,4 3-3,-1 1-2,-3-1-1,0 7-4,-1-1-1,5 3 1,-8 1-2,8 3-1,0 2 0,-5 0-2,1 14 1,8-1 0,-8 11 2,-1 2-2,5 1 0,4 2 1,-4-2 0,0 2 0,-1-1-1,5-2 1,0-4-2,4-1-2,0 5 0,0-2 0,0-1-1,0 0 0,4 1-1,0-5 1,9-1 0,-5-1-1,0-1-1,4-3-2,1-3 2,-1-7 0,4 1-2,1-10-3,3 0 0,-8-1-4,5-4-1,7-5-1,1-4-4,-9-5-4,9-2-5,0-6-10,-5 0-12,0-6-9,50-35-10</inkml:trace>
  <inkml:trace contextRef="#ctx0" brushRef="#br0" timeOffset="5230.2991">16028 5446 320,'-4'0'26,"4"4"-2,-4-4-2,4 6 4,0 12-1,-8 4-2,8-5-3,-4 9-1,-1-2-3,5 1-4,0 2-1,0 3-4,0-1-1,0-2-2,0 0-1,-4 3 0,4-4-2,0-3-3,-4 3-5,0-2-7,4-4-5,0 6-7,-4-6-6,4-1-8,0-1-2,-8 50-9</inkml:trace>
  <inkml:trace contextRef="#ctx0" brushRef="#br0" timeOffset="5547.3172">15635 6704 329,'0'0'27,"0"0"-4,4 0-1,-4 0 0,4 0 1,0 0-2,13 0-3,-9 0-2,0 0-4,4 0-1,1 0-4,-1-3-1,0 0-2,4-1 1,-3 1-3,-1 0-1,0-6 1,-3 5-3,3 1-4,0 3-5,0-8-4,1 8-5,-1-3-4,0 0-4,-4 3-7,-3-6-2,11 2-4</inkml:trace>
  <inkml:trace contextRef="#ctx0" brushRef="#br0" timeOffset="5772.3301">16208 6480 355,'0'-3'35,"4"3"-1,-4 6 0,0 4-6,0 7-8,-4 8-5,4-4-5,0 5-2,0 1-1,0 0-8,0-2-6,-4-4-2,4 6-5,0-2-2,0-7-4,0 1 0,0-7-1,0 3-6,0-6-3,0 1-1,0-10-2,4 16-8</inkml:trace>
  <inkml:trace contextRef="#ctx0" brushRef="#br0" timeOffset="6225.356">16372 5109 232,'0'0'34,"0"7"1,4 2-2,12 7 1,-7 8 1,7-2 0,-4 12-4,0-1-5,5 7-4,-1 9-3,1 2-3,-5 5-3,4 4-1,-3-1 1,-1 0-1,8-2-2,-3 2-2,-1-2-1,0 2 1,-3 1 0,-1 2-1,-4 2-1,0 6 0,-4 4 0,1-4-1,-5 0-1,-5 0 0,5-1-1,-4-3 0,4-5-1,-8-2 0,0 0 0,0-2-1,0 2-1,-5-9 0,1 6-1,4-7-3,-9-6-4,5-1 0,-4-7-3,-1-5-2,1 0-2,4-3-1,0-8-4,-1 0-5,5-4-4,-8-3-5,12-2-5,-5-7-8,5 0-5</inkml:trace>
  <inkml:trace contextRef="#ctx0" brushRef="#br0" timeOffset="6650.3803">17002 6502 400,'0'-3'36,"4"-3"-7,5-1-10,-1 4-4,0-3-5,0-1-2,-4-1-2,0-1-1,5-1-1,-5-4-2,4-2-1,-4 0-2,0 2 1,-4-2-1,4-3-4,-4-2 3,0 4-2,0-2 1,0 3 2,0 1 0,-4 6 1,0 3 0,0-1 0,4 2 0,-8 5 1,-1 0 0,1 2 4,0 8 2,-4 9 3,4-2 2,-5 5-3,1-1 0,4 3-1,-4 1 0,-1 2 0,9 4-1,-4 0 0,0 0-2,0-1 1,4-2-3,4-1-2,0-3-1,0 5 0,0-8 2,4-1-1,4-4-1,8-6 1,-3-1-2,-1-2 1,0-6-4,9-1-4,-9 0-1,4-1-7,5-6-2,-5-6-10,0-2-8,5 0-6,-5-4-6,9-51-9</inkml:trace>
  <inkml:trace contextRef="#ctx0" brushRef="#br0" timeOffset="6873.3931">17154 5850 352,'0'-3'38,"0"0"-12,4 0-5,4 0-5,4-1-2,-3 3-5,3-6-1,0 1-2,0 0-2,5 3-1,-1-4-7,-4 1-8,1-1-3,-1 0-6,0-3-7,-4 4-5,5-4-5,11-20-8</inkml:trace>
  <inkml:trace contextRef="#ctx0" brushRef="#br0" timeOffset="7256.415">17494 5496 302,'0'0'27,"4"0"-5,0 0 0,4 0-6,0 0-2,-4 0-6,4 6 0,5-6-4,-5 5 0,0 4-1,0-5 0,-4 2 1,5 4 5,-5 2 1,0-4 3,0 5-4,0-4-1,0 4 3,-4 1-1,0-1 0,-4 1 0,4 2-2,-4 0 1,-4 2-1,4 1 0,-5-2 0,1 6 0,0-3-2,0-1 1,0-4-1,-1 7-2,9-9 0,-8 4 0,8-1-2,-4-5 0,4-1 0,0-1-2,0 4 1,4-7-1,-4-1 1,4-2 0,5 0-1,-1 4 0,0-7-3,0 0-2,0 0-4,5 0-5,-5-3-2,4-1-6,-4 1-6,0 0-6,1-2-1,3 2-2,-4 0-3,4-3-3</inkml:trace>
  <inkml:trace contextRef="#ctx0" brushRef="#br0" timeOffset="7614.4355">17797 5912 210,'0'0'36,"4"-3"-1,-4-3-3,12-4-6,-4-3-5,4-1-2,1 1-4,3-2-3,-4 0-1,1-1-2,-5-3 2,4-1-1,-4 2-1,5-1 0,-5-3-3,0 1-3,-4-6 2,0-2-1,0 6-1,4-1 0,-8-5-1,5 2 2,3 3 0,-8 2 0,4 1 3,0 2 2,-4 2 0,4 4-3,-4 0 0,0 10-1,0 3-1,0-6-1,0 3 0,0 3-1,0 3 1,0 0-2,0 10 2,-8 11 0,0 7 0,-1 3-1,1 2-1,0 1 0,4 6 1,-4-7-2,8 1 1,-4-4-1,4 1 0,0-6 0,4-4-1,-4-5-2,8-1-1,0-6-3,4-2-2,1-4-3,-1-4-3,-4-2-8,0-2-6,1-4-2,-1-7-7,-4 1-6</inkml:trace>
  <inkml:trace contextRef="#ctx0" brushRef="#br0" timeOffset="7805.4464">17674 5674 398,'-4'0'51,"4"0"-9,-4 0-11,4 0-7,0 0-6,4 0-3,0 0-5,8 0-2,9 0-2,3-5-1,1-3-1,3-1-2,5-1-1,4-1-5,-4 1-5,3-2-5,-3-1-6,0 5-12,-4-2-6,-1-2-11,58-18-12</inkml:trace>
  <inkml:trace contextRef="#ctx0" brushRef="#br0" timeOffset="8458.4838">18435 5850 349,'0'0'35,"0"7"1,0-1-4,0 5-4,-4-1-7,4 2-5,0 6-5,0 1-2,-4 2-2,4 4-2,0-4-3,0 1 0,0 2-4,4 0-9,-4-2-2,4 2-7,-4-5-2,0-5-5,0-1-5,0 3-8,4-7 0,-12 33-5</inkml:trace>
  <inkml:trace contextRef="#ctx0" brushRef="#br0" timeOffset="8667.4957">18321 6046 366,'0'-3'43,"0"3"-3,0 0-6,8 0-5,-8 0-7,12 0-6,0-7-6,5 4-1,3 0-5,-3-2-7,3-8-7,-4 10-4,5-3-7,-9 0-4,9 6-2,-5-2-4,0 2-5,1-3-1,-1 3-2,29 14-5</inkml:trace>
  <inkml:trace contextRef="#ctx0" brushRef="#br0" timeOffset="9051.5177">19254 5734 301,'0'-3'31,"0"-3"-3,0 3-5,-4-4-6,0 4-3,-4-5-5,-1 2 5,1-1 0,0 1-2,0 3-2,-4-4 0,-5 7 3,5 0-3,-4 0-1,3 0 3,-3 7-5,0-1 3,3 7-2,-3 1 0,0 2 1,-1 5-2,1-2 2,-1 1 1,-3 12-2,8-5 0,-5 3 0,5 4-2,0 2 2,-1-1-1,5 2 0,0 0-3,4 2-1,4-2-1,0-4 0,4-3 0,4-1-2,0-5 1,5-2-2,-1-4 2,0-2 0,5-2 1,-1-8-2,4 1-3,1-7-2,-5 0-4,5 0-2,-5-4-3,1 1-5,3-6-4,-4-2-6,-3 1-10,3-3-4,0 4-3,-3 7 3,28-14-10</inkml:trace>
  <inkml:trace contextRef="#ctx0" brushRef="#br0" timeOffset="9430.5394">19483 6227 236,'0'0'33,"4"0"-4,0-3-5,1 3-2,3 0-3,0 0-2,-4 0-3,0 0-3,4 0-2,1 0-2,-5 0 0,4 0-1,0 0 2,0 0-2,-4 0-1,0 3-2,0-3 0,1 2 1,3-2-3,-8 6 1,8-3-2,-8 4 2,0 2-1,0 4 0,0-5 2,0 1 3,0 4 0,0 0 2,-4-2 0,4 2-1,-4-2 0,-4 1 1,-1 4-1,1-3-1,0-2-2,4 5 0,0-3-1,-4-2 0,8 2-2,-4-1 2,-1-4-1,1 2 1,4-4-2,0 4 0,0-4 0,0-1-1,0 1 1,0-3-2,9 1 2,-5-1 0,8-3-2,-4 0-1,8 0-5,-7-3-7,3-1-5,0 1-5,1-5-5,3-1-4,-4-1-6,0-3-5</inkml:trace>
  <inkml:trace contextRef="#ctx0" brushRef="#br0" timeOffset="9932.5681">20192 5070 194,'0'3'19,"0"0"0,0 3 4,-5 10 1,-7 2-1,4 7-3,-4-7-1,-1 10 1,1-1-2,0 4 1,-4 8 3,3 7-3,-7 1-2,3 2-1,1-1 3,4 10-3,-9 1 0,5-2-2,4-1-2,-5-5-1,1 5-1,4-1 0,-1-1-2,1 2 1,0 1 1,4 8-1,-1-4-1,5 4 0,0-2-2,-4-2 0,8-2-2,0-4 0,0-7 0,0 1-1,8-3-2,-4-3 0,9 3 1,3-3-2,-4-6 0,0 6 0,1-7 0,3 1 2,-4-7-3,5-1-3,-9-5 0,4-5-4,1-5-1,-5-1-2,4-4-5,-4-7-7,4 1-7,-3-3-9,3-3-8,0-5-8</inkml:trace>
  <inkml:trace contextRef="#ctx0" brushRef="#br0" timeOffset="12664.7243">20404 5431 379,'0'-5'49,"0"2"-6,5-4-10,-1-2-6,4-1-4,0-1-8,4-2-4,5-3-3,-1 5-1,-4-1-1,9 2-2,-5 4-2,1-1 0,-1 3 0,0-3 0,1 1-2,-5 3 1,4 0 0,-7 3 0,-1 0-2,4 3 0,-4-3 1,-4 0-2,0 3 0,-4 0 0,0 0 0,0 7-1,0 1 2,0-2-2,0 4 1,-8-2 0,4 5-1,-4 0 1,4-8 1,-4 8-1,-1 0 2,5-5-3,-4-2 2,4 1 1,0 0 0,0-2 1,-4-2-2,8 0 1,-4 7 0,-1-7-1,5 5 2,0-1-1,0 0 0,0-4-1,5 0 1,-5 2 0,4-1 0,0 2-1,0-3 1,0-2 2,4 2-2,-4-3 0,0 2 0,-4 1 0,0 1 2,4-1 1,-4-3 1,0 4 1,0-1 0,-4 2-1,-4 1-2,-4 4 1,0 0-1,3-5-2,-3 1 0,4-2 1,-4-1 0,3-1 0,1 1-2,-4 7-1,0-7-3,4 1-4,3-1-6,1-1-6,4 1-7,-4-3-7,4-3-13,0 0-4,4 13-4</inkml:trace>
  <inkml:trace contextRef="#ctx0" brushRef="#br0" timeOffset="13324.7621">20769 6241 310,'0'0'41,"0"-3"-4,0 3-3,0-3-5,0 3-3,-8 0-5,4-2-7,-1 2-2,-3 0-4,4 0-1,0 0-2,-4 0 0,0 0-1,0 0 3,-1 0-2,1 0 3,0 0-3,-4 0 0,3 0 0,-3 0 1,4 0-1,-4 0-2,-1 2 0,5-2-1,0 3-1,0 0 0,-4-3 0,3 4 0,1-1 0,4-3-1,0 3 0,0 0 0,4 0 0,-4 0 0,4 1 0,-4-4 0,4 0-1,0 6 0,0-3 2,0-1 0,-4 4-1,4 0-1,0 1 2,0 2-2,0 2 2,0-1-2,4 0 0,-4-1 1,0-4 0,0 1 0,0 4 0,0-4 0,4 0 0,0 1-2,0-1 2,4-1 0,-4 1 0,4 1 0,1-1 0,-5 0 0,4-2-1,0-1 2,4 2-2,-3-2 0,-5 3 2,4 0-2,-4-2 1,0 5 1,0-2 0,4-3-1,-8 6 0,4-1 0,-4 4 1,0-5 0,0 8 2,0 0 0,0-2 0,-4 2-2,4 0 0,-8-8 1,0 1-1,4 1-1,-4-4 2,4 5-1,-5-4-1,-3-1 1,4-3 0,-4 4-1,-1-4-5,1 0-1,0 0-4,0 0-3,3 1-1,-3-3-3,4 2-7,0-3-5,0 0-5,8-3-7,-9-5-7</inkml:trace>
  <inkml:trace contextRef="#ctx0" brushRef="#br0" timeOffset="13847.792">20785 5046 298,'0'-3'27,"0"3"-3,0-3-7,0-1-1,4 4 0,0 0 1,0 0 2,5 0 2,3 4 0,0 8 1,1 4-6,-1 2 1,0 4 1,4 2-3,1 6-1,-1 0-4,-4 7-1,5 7 0,-5 4-1,5 8 2,-5-2-5,4 8 1,1 0 2,-1-2-1,-4 0-1,0 2-1,-3-1 2,-1 1-3,0-2 0,0 5 0,-4 2 0,5 3-1,-5-5-2,-4-1 2,0-4-2,0-1 1,-4-3-2,-1-5 2,1-2 0,-4-6 0,-4 0-1,-5 0 0,5-4 0,0-5-1,-4-4-2,3 0-1,1 5-4,0-8-4,-1 0-2,5-1-2,-4-12-3,4 5-2,4-6-4,-9-8-6,5-2-5,4-3-10,0 0-8,-21-30-5</inkml:trace>
  <inkml:trace contextRef="#ctx0" brushRef="#br0" timeOffset="14269.8161">21526 6125 392,'0'-6'32,"4"6"-7,0-3-6,5-2-4,-5-1-3,4-1-3,-8-2-3,4-1-3,-4 1 3,8 1-3,-8-5-2,4-3 0,0 5 1,0-2 0,-4-1-2,5 1 1,-5-6 0,0 6-1,0 5 0,-5 2 2,5 0 0,-4 3-1,4-1-2,-8 4 2,0 0-1,4-3 0,0 3 0,-4 10 0,-1-1 2,1 2 1,0 5 4,0 3-3,4 5 2,-9-3 1,9 8 1,-4 1-3,0 6 0,4 1-3,0-1 0,0-1 1,4-1-2,0-4-1,0-3 0,0-3 0,4-2 0,-4-6-2,8-2-3,0-1-2,4-3-4,1-7-2,-1-3-5,-4 0-5,4-3-8,-3-7-5,7-3-4,37-30-13</inkml:trace>
  <inkml:trace contextRef="#ctx0" brushRef="#br0" timeOffset="14853.8495">22120 5116 213,'0'0'19,"0"-2"-4,0-3 5,-4 1 2,4 1-2,0-1-3,-4 4-1,4-3-3,0 0 1,-4 0-1,-1 0 0,1-1 0,0 4-4,4 0-2,-8 0-1,8 0 0,-8 4-3,-4-1 0,3 3 0,-3 4-1,4 4 1,-4 2-1,-1 1 1,-3 2-1,0 5 0,-1 5 3,5 1 0,-8 7-1,3 9-1,1 0-1,-1 2-2,5 1 3,4 3-2,0-2 1,4-4-2,-5-7 0,9-2-1,0-4 0,9-9 0,-1-5 1,0-4 0,4 1-2,1-7 2,3-6 0,-4-3-1,1 0 0,-5-6 0,4 0 4,0-10 1,1 1 0,-5-1 3,0 4 1,-4 1 2,0-2 4,-4 0-3,0 7 1,0 1-3,-4-5-2,4 7 0,-4 0-3,0 0 0,0 0-1,0 3-2,-5 0 1,1 0-2,0 3 1,0 0-1,0 10-2,-5-5-1,5 1-2,-4 1-3,0-1-5,8 4-4,-5-5-8,1 2-4,4-4-6,0 4-8,4-6-3</inkml:trace>
  <inkml:trace contextRef="#ctx0" brushRef="#br0" timeOffset="15272.8735">22239 5750 342,'4'-6'34,"0"-7"-5,8 4-4,0-6 0,-3-1-1,3 0-2,0-1-5,0-5-7,1 4-2,3-4-3,-4 1 2,-4-6-2,5 2-1,-1-5-1,-4 3-1,0-5-1,1 2 1,-5-4-2,0 4 0,0 1 0,0 6-1,0 2 0,-4 2 0,0 3-1,8 2 0,-8-2 1,4 5-1,-4 1 1,0 0 1,0 7-1,0-3 0,4 0 0,-4 6 0,0 0-2,0 0 0,0 0 0,0 6 2,-4 7 1,0 3-1,0 1 2,-8 7-2,-4 1 2,3 6-1,1 8 0,0 4-1,3 0 0,5-3 1,0 0 0,-4-4 1,8-2 0,0-6-1,0-4-1,0-3-5,4-5-2,4-1-6,-4-3 0,5-3-4,3-9-6,-4 0-4,4 0-7,-3-6-7</inkml:trace>
  <inkml:trace contextRef="#ctx0" brushRef="#br0" timeOffset="15480.8854">22226 5397 384,'0'0'39,"4"0"-11,0-3-8,-4 3-6,0 0-2,13 0-3,-1 0-3,4-3-1,5 3-1,-1 3-7,1-3-4,3 0-3,-3-3-2,3 0-4,1 3-5,0-5-5,-1 5-4,1 0-3,-5 0-3,37 17-7</inkml:trace>
  <inkml:trace contextRef="#ctx0" brushRef="#br0" timeOffset="20923.1967">2903 11621 215,'0'0'36,"0"0"3,0 0 1,0 0 0,0 0 0,0 0 0,0-3-4,0 3-3,0-3-6,0 3-5,0-3-5,0 3-4,0 0-3,0 0-3,0 0-1,4 0-2,-4 0-1,4 0-2,-4 3 2,12 3-1,-4 5 1,5 11 3,-1 2-2,0 3 0,0 7 1,5 1-1,-1 1-1,-4 1 0,9-1-1,-5 4-1,5 3 1,-1-3-1,1 6-1,-1-3 1,5 1 0,-5 6-1,1-4 1,3 0-2,-3-3 2,-1-3 0,1-4-3,-5-3-1,0 1 0,1-2-2,-1-5 1,-4-7-1,5-1 0,-5-4-1,0 4 1,1 0 1,-5-5-1,0 2 0,0-5 0,0 2-1,1 0 0,-1-4-1,0-2-2,-4 0 1,0 0-6,4-1-4,1-3-3,-1 1-2,-4-4-3,0 0-3,4 0-3,-8-4-5,4 4-4</inkml:trace>
  <inkml:trace contextRef="#ctx0" brushRef="#br0" timeOffset="21378.2227">3504 11418 267,'0'-2'33,"0"-1"-4,0 3 0,0 0-3,0 3-2,-4-3-2,4 8-2,-8 8-1,0 5 2,0-2-1,0 4-4,-1 9-2,-3-2 0,4 4 0,-4-4-1,-5 7-2,5-1 0,-8 1-1,3 2 0,-7 4-2,3 4-1,-3-5-2,-1 5 3,-8 5-4,13-6 1,-5 2-1,-3 7 0,3 1-2,5-8 0,-1 4-2,5-2 1,-1-8 0,1 1-2,4-6 1,-1-4-2,1-2-5,4-6-4,4-8-3,-4 3-1,4-11-5,-1-1-3,5 2-7,-4-7-7,4 0-5,0 0-9,-8 0-8</inkml:trace>
  <inkml:trace contextRef="#ctx0" brushRef="#br0" timeOffset="21879.2514">4016 11834 357,'0'0'51,"0"0"-4,0 0-5,0 0-7,0 0-5,0 0-5,0 0-6,4-3-5,-4 3-4,0-3-2,13 3 1,-1-3-2,4-1-2,1 0-2,-1-3 0,4 4-2,-3 3-5,-1-3-2,5 3-3,-9 0-4,4 0-2,1 0-6,-1 0-7,-4 0-3,1 0-6,-1 3-11,8 0-12</inkml:trace>
  <inkml:trace contextRef="#ctx0" brushRef="#br0" timeOffset="22112.2647">3947 12146 410,'0'0'47,"0"0"-14,0 0-11,4 0-1,4 0-2,4-7-6,0 7-2,9-4-3,-1-3-2,1-5-1,3 2-5,1 2-5,-5-2-2,5 4-2,0 0-8,-1-1-10,-3-2-5,-1 1-9,1 2-6</inkml:trace>
  <inkml:trace contextRef="#ctx0" brushRef="#br0" timeOffset="22898.3097">5355 11397 314,'0'0'38,"0"-10"-8,0 10-7,0-8-5,0 5-3,-4 0-3,4 3-4,-8-6-1,-1-1-3,1 1-1,4 0-2,-4 2 1,0 0 2,0-1 3,-5-3 1,1 2 2,-4 2 0,-1 1 3,-7 3-4,3 0 1,-3 3-1,-9 4 0,8 4 1,-3 5-1,3 3-1,-3-2 2,7 6-3,-4-3 1,5 7 1,0 5-2,-1 5-1,5 6 2,3 0-1,1 3-2,0-2 1,4 5 0,4-2 0,4-1-1,0 0 2,8-3-1,0-4-1,8-5 0,-3 2 1,3-2-1,4-10 0,5 4-1,-5-7-1,5-5 0,0-7 0,-1 1-2,9-5 0,-9 1 0,9-6-1,-4 0 1,0-3-1,-1-4 0,-3 3-4,-5-6-5,1 1-3,-5 2-3,0-2-3,-3 6-3,-5 3-4,-4-4-6,0 4-11,-4 0-7,4 0-7,-4 7-8</inkml:trace>
  <inkml:trace contextRef="#ctx0" brushRef="#br0" timeOffset="23207.3273">5756 12184 380,'0'-6'46,"0"6"-10,0 0-9,0 6-4,-4-1-2,4 7-4,0 6-6,-4 4 0,4 2-5,0 1-1,-4 6 0,4-4-3,-4-5 2,4 2-2,0-4-4,0 3-5,0-7-5,-4-2-9,4-1-8,0-1-12,-4-5-11</inkml:trace>
  <inkml:trace contextRef="#ctx0" brushRef="#br0" timeOffset="23713.3563">6378 10562 163,'5'3'18,"-5"-3"-3,-5 7-1,1-1 1,0 9 0,-8 4 3,4-5 0,0 15-1,-5 4 2,5 3-1,0-2-1,0 2-1,-5 4 3,5 3-3,4 0 2,-8 3 0,4 3 0,-5 2 0,1-1-3,0 2 1,-5 2-4,5 2 1,-4 1-3,4 8 0,-1 5-1,1-2-1,4 2 1,-4-3-2,3 0 0,1-2-2,0-4 0,8 1 0,-4-2-2,4 2 0,0 2-2,0 1 0,0-5 0,4 1 0,4-3 0,0-5-1,1-4-1,3-4-1,0-2-3,0-7-3,5-1-5,-1-8-5,0-3-2,-3-2-5,7-8-3,-3 2-9,-5-3-2,4-8-7</inkml:trace>
  <inkml:trace contextRef="#ctx0" brushRef="#br0" timeOffset="24065.3764">6927 10742 326,'0'0'37,"0"0"-9,0 0-2,0 6 1,0 13 1,0-4-4,0 7-7,0 2-4,0 6-3,0 2-1,0-2-3,-4 7-3,0-1 0,0 1-1,-4-1-1,3 1-4,-3-1-7,8-1-6,0-4-8,-8-1-8,8-3-8,-8 5-8</inkml:trace>
  <inkml:trace contextRef="#ctx0" brushRef="#br0" timeOffset="24306.3902">6657 11939 382,'0'0'39,"0"0"-8,0 0-6,0 0-4,0 0-7,8 0 0,4 0-6,1-3-2,3-3 0,-4-4-6,1 0-3,3 4-6,-4-2-3,0 2-6,5-1-8,-9 1-4,8 0-7,-7-1-1,19-4-12</inkml:trace>
  <inkml:trace contextRef="#ctx0" brushRef="#br0" timeOffset="24557.4046">7070 11777 313,'0'0'43,"0"0"-8,0 0-5,0 0-3,0 1-1,0-1-2,0 7-4,0 12-6,-4-2-1,4 6-3,-4 1-3,4 1-1,0-1-2,0 0-1,-4 4-1,0-1-4,0-3-5,0-2-4,0 2-6,4 2-4,0-6-2,0-1-4,-4-1 1,4-2-7,0 0-3,0-8-4</inkml:trace>
  <inkml:trace contextRef="#ctx0" brushRef="#br0" timeOffset="24985.429">7324 10238 326,'0'0'23,"4"0"2,-4 3 4,4 7 3,9 14-1,-5-1-3,4 6-4,0 4-2,-3 4-2,7 6-2,-4 3 1,1 6-1,-1 12 1,4 3-1,1 12-1,-9 4 0,4-4 0,0 1-2,-4-7 2,1 3 0,-1-1-2,-4 1-1,-4 4 0,0-1-4,0-2-2,0-1-2,0-6-1,-4-5-1,4-4-2,-12-3 2,3 0-3,-3-6-1,0-1-4,0 8-3,-1-4-3,1 3-5,0-3-4,-5-1-5,1-4-3,4-4-6,3-10-8,1-4-12,8-2-15,0 47-10</inkml:trace>
  <inkml:trace contextRef="#ctx0" brushRef="#br0" timeOffset="25608.4647">7991 11599 298,'0'-3'46,"0"3"-6,0 0-2,0-4-3,0 4-5,0-3-4,5 0-7,-5 0-3,12-5-5,-4 2-3,4-10 0,-3 6-3,-5-1-2,4-5 0,4 0-2,-4 2 1,-4-2-1,5 2 0,-9 1-1,8-3 0,-8 7 0,0-3 0,0 3-1,-4 3 1,0-1-1,-1 4 2,-3 1-2,0-1 0,0 3 1,0 3 0,0 2 0,-1 5 0,1 2 0,0 3 0,-4 4 2,3 2 0,1-2 2,0 8 1,-4 1 0,8 2 0,0 1 0,-5-1 0,9-2-2,-4 3 1,4-4-2,0-2 2,0-1-2,4-3-1,1 1 0,3-5-1,8-1 1,-4 0-1,1-5 0,3-4-2,-4-4-5,5 0-2,-1-3-3,-4 0-6,9-6-4,-5-4-10,1-4-9,-1-2-7,0-2-9</inkml:trace>
  <inkml:trace contextRef="#ctx0" brushRef="#br0" timeOffset="25849.4785">8266 11006 428,'4'0'42,"-4"0"-10,4 0-9,0 0-8,4 0-2,-4 0-4,9 0-2,-1 0-3,4-3-2,1-1-4,-1-5-3,4 1-3,-3-2-7,-1 4-4,1-3-9,-1 2-5,-4-2-4,1 4-4,11-11-7</inkml:trace>
  <inkml:trace contextRef="#ctx0" brushRef="#br0" timeOffset="26247.5012">8577 10715 337,'4'0'36,"0"0"-1,0 0-1,4 0-3,1 0-6,-1 0-8,4 0-4,-4 6-2,0-3-3,-3 1-3,3 5 0,0 2-3,-4 2 0,-4 0 0,4 1 0,0 2 1,-4 1 1,0-1 0,0 3 1,0-1 0,0 1 0,0 2 2,0 1-2,-4-1 0,0 1 0,4 2 0,-4-4-2,-4 3 1,4-6-1,0 2-1,-1 0 0,-3-1 0,4-2-1,0-2-1,0-1 2,4-7-1,-4 4-1,4-6 0,0 3 0,0-4 0,0 0 0,0 3 0,4-2 0,-4-1 0,12 0 0,-4 0-3,1 0-1,3-3-3,-8 0-1,8 0-2,-4-3-5,5 3-3,-1-3-8,0-7-9,1 4-7,-5 0-5,4-1 0,21-4-4</inkml:trace>
  <inkml:trace contextRef="#ctx0" brushRef="#br0" timeOffset="26609.5219">8995 11195 241,'0'-3'33,"4"0"1,4-4-6,-4-4-3,4-5-4,0 0-3,5-1 1,-5-2-1,0 1-1,4-4-2,-4-2-2,1 0 1,-1-4-5,0 1-3,0-3 0,0-1-2,1-4 0,-1-1-2,0-7 0,0 6 0,-4 7 0,4-3-1,-4 6 0,-4 4-2,5 8 1,-1-3 1,-4 5 2,4 4-1,-4 4 1,0 2-1,0 3-1,0 0 1,0 0 0,0 3 0,-4 8 4,4 8 0,0 8 1,-9 7-1,1 2 0,0 13 0,0 7 0,0 1-2,0-1-1,3 0-1,-3-5 0,4-2-1,4-6 0,0-4-1,0-8-2,4-3-3,0-4-1,5-8-2,3-8-2,0-5-5,0-3-8,-8-3-10,9-2-9,-5-11-9</inkml:trace>
  <inkml:trace contextRef="#ctx0" brushRef="#br0" timeOffset="26793.5325">8802 11006 470,'0'0'41,"0"-3"-12,0 3-7,0 0-4,8 0-4,9 0-4,3 0-1,5 0-3,12-4-2,3-5-7,1 1-6,0-2-4,4-2-6,-4-1-6,4-1-7,-8-2-11,0 0-9</inkml:trace>
  <inkml:trace contextRef="#ctx0" brushRef="#br0" timeOffset="27257.559">9662 10990 349,'0'-3'52,"0"3"-4,0 0-7,0 0-10,-4 0-7,4 0-6,0 3-2,0 6-4,0 9-1,0 1-3,-4 5 1,4 5-4,-4-2 0,4 3-2,0 2-1,0-2-2,0 0-5,4 0-6,-4 0-7,0 2-7,0 2-5,4-7-4,-4 0 0,0 1-1,0-7-6,-4 1 1,-9 31-5</inkml:trace>
  <inkml:trace contextRef="#ctx0" brushRef="#br0" timeOffset="27461.5707">9404 11321 388,'0'-4'57,"0"4"-12,0-3-12,4 0-6,4-6-7,9 1-4,-5-2-4,4 4-3,5-1-3,-1-2 0,5 1-6,7-2-6,-3 4-3,0-4-3,-1 4-3,1 1-7,0-4-7,-5 2-5,5 1-6,-4 0-4,3-4-3</inkml:trace>
  <inkml:trace contextRef="#ctx0" brushRef="#br0" timeOffset="27837.5922">10497 10923 212,'8'-6'35,"0"-5"1,1-5-5,-1-3-3,-4 1-6,0-4-2,0 1-3,-4 2-2,-4 2-3,0 1-1,-4-3 0,-1 4-2,-3 6 0,-4 3-2,-1 2 1,-3 4 1,-1 0 0,1 0 0,-5 10 1,-3-1 1,-1 9 3,5 7 0,-5-4-1,-4 11 0,5-2 0,7 3-1,-4 4-1,1 3-1,3 6 1,1 0-2,4-3-1,3 1 0,1 3-3,8-1 2,-4 0-3,8-7 0,0-2-1,4 3 0,8-4-2,0 4 0,5-10 0,7-4-1,-3-6 2,7-1-2,-3-4 0,4-3 0,3-2-1,1-7-5,-4 0-4,4-3-2,-5-3-3,1 0-4,0-3-5,-1-7-6,1-1-10,-5-2-5,1 1-3,0 0-3</inkml:trace>
  <inkml:trace contextRef="#ctx0" brushRef="#br0" timeOffset="28189.6123">10788 11446 212,'4'0'35,"-4"0"-3,4 0-3,0 0 0,4 0-3,0 0 0,-4 3-4,1 1-3,-1-1-3,4-3-4,-4 0-1,4 5-3,-4-2 1,0 3 2,0 0-3,5 1-1,-9-1 2,0 1-2,4-3-1,-4 9 1,0 0 1,0-1-3,-4 3 1,4 4 2,-5 1-1,-7 3 1,0 1 0,0-1 0,3 3 0,1-5-1,-4 4 0,8-1-2,-4-4 1,4 0 0,-5 2 0,1-5-2,0-1-1,4-1-1,4-3 1,0 1-3,4-4 2,-4-4 0,8-2-2,0 1 1,1-4 0,3 0-1,0-4 0,9-2-2,-5-2-6,0-1-4,5-4-3,-1 0-7,1 2-9,-9-2-13,9 1-12,-5 0-8</inkml:trace>
  <inkml:trace contextRef="#ctx0" brushRef="#br0" timeOffset="28863.6509">11525 10162 271,'0'0'30,"-5"0"-8,5 0-3,-4 3-3,0 0 2,0 8-4,0 5-1,-4-3 0,4 1 3,-4 5 1,-5 3 5,5-4 2,0 3-2,0 4-3,0 2 0,-1-2-2,-7 6-3,4-1-1,8 6-2,-13 7-1,5 0 0,0 13 0,4 8-1,-9 5-1,5 5 0,0 2-2,-1 2 1,5-3-1,-4-4 1,4-1-1,4-3-1,-1 6 0,1 2 0,4-2-1,0 0 1,0-5-3,0-1 1,4-3-2,1-2 0,3-8-2,4-2 2,-4-6 1,5-3-1,-5 0-1,4-3-1,4-7-4,-3-6-1,7 2-4,-4-2-4,-3-6-2,7-6-3,1 0-5,-5-6-4,5-6-5,-5-3-11,4 0-6,-3-6-5,36-27-3</inkml:trace>
  <inkml:trace contextRef="#ctx0" brushRef="#br0" timeOffset="29429.6832">12008 10379 414,'0'0'40,"4"-3"-8,0-3-6,0-4-3,8 4-6,1 0-4,-1-1-2,8 1-3,1 1-2,3-1 0,-3-1-4,-1 4 1,1 3-2,-9 0 1,0 0-2,1 0 1,-1 3-1,-4 1 1,-4 2 0,-4 2-2,0 3 2,0-3 0,-4 5-1,-4 1-1,-4 2 2,-1-3-1,1-2 0,0 2-1,4 2 0,-5 0 1,1-6 1,0 4 0,8-5-1,-5 5-1,5-4 0,4 1 1,-4-4 0,0-3 0,4 4 0,4-6 0,4 2-2,-4 4 2,13-1 0,-13 4 0,8-7 0,1 5-1,-5-2 1,4 1 0,-4 2 0,-4-3 0,0 4 2,-4 4-2,0-1 0,0 4 2,0 6-1,-4-9 3,0 2-1,-4 0 1,0-5-1,-4 2 2,-1 3 0,1-7 0,-4-1-2,3 2 0,1-1-1,0 4-1,-1-12-4,5 6-3,-4-1-6,0-3-6,4 4-8,-1-1-8,5-3-9,-4 0-8,8 5-2</inkml:trace>
  <inkml:trace contextRef="#ctx0" brushRef="#br0" timeOffset="30055.719">12233 11275 373,'0'0'36,"0"0"-6,0 0-5,-4 0-6,0 0-3,0 0-4,-5 0-4,1 0-1,0 0-3,0 0 0,4 0-1,-4 0 0,-5 0 4,5 0-2,0 0 3,-4 0 0,-1 0 0,1 0-1,4 3-2,-4-3 1,3 0-2,1 3-1,0-3-1,0 3 0,0 3 1,4-2-3,4-1 2,-9-2-1,5 3 0,4-1 0,-4 0-1,4 0 0,4 0-1,-4 0 2,-4 1-2,4 2 0,0-3 2,0 2-3,0 0 3,-4-1-1,4 6 0,0-4 0,0-2 1,0 5-3,4-3 2,0 2-1,0 2 1,5-4 0,-9 1 1,4-4-1,4 2 0,-4 1 1,0 0-3,4-2 3,0-4 0,1 0 0,-1 9 0,0-9-3,0 3 2,-4-3 0,4 0 1,5 3 0,-1 4-2,-8-6 0,4 6 2,0-1 0,-3 7 1,-5 3 4,4 1-3,-4-1 2,0 2-1,0 1 0,0 1-2,0-1 2,-4 2 0,4-5 1,-9-2-1,1 2 0,0-3 2,0-2-2,-5-1 0,9-4 0,-8 3-1,0-2-1,0-4 0,3 0-1,-3-3 0,0 0-1,4 0-4,4 0-3,-9-3-4,5 3-2,0-3-3,0-4-1,4-5-5,-5-1-10,9-4-8,0-3-9,0 3-6</inkml:trace>
  <inkml:trace contextRef="#ctx0" brushRef="#br0" timeOffset="30531.7463">12438 9896 313,'0'3'38,"0"5"-1,0 11 2,4 8-2,8 2-7,0-2-5,0 3-4,5 4-2,-1-1-2,1 4 3,7-1-4,-3 1-2,3 7-2,-3-2 2,-1 2-3,1-3 0,-1 6-2,-8 2 3,5 6-2,-9 6-1,0 6 0,0 4 0,-4 2 0,-4 4-1,0-1 1,-4-3-2,0-3-1,-4-5 1,-4-1-1,4-1-1,-5 6 1,1-6-3,0 3 1,-5-6-3,1-1 1,4-5 0,-5-5-1,5-3-1,-4-3-1,-1-6-4,5-4-3,-4-6-3,-1 2-3,5-9-2,0-1-3,3-7-4,1 0-3,4-2-3,0-4-6,0-3-10,0-3-9,4-3-9,-4-19-2</inkml:trace>
  <inkml:trace contextRef="#ctx0" brushRef="#br0" timeOffset="30958.7707">13113 11499 379,'4'-7'37,"4"-2"-5,5 2-5,-5-5-4,4-3-6,-4 0-3,5-1-3,-5 1-4,0-1-2,0-1 0,-4 1-3,4 2-1,1-2 0,-5-3-1,0 1 0,-4-4-1,0 8 1,0-5 0,0 7 0,-4 0 1,0 2 1,0 4 1,-9 3 1,1 0 0,0 3-1,-1 3 0,5 3 0,-4 7 0,0-1 1,3 3 1,-3 1-1,0 4 0,0 3 1,3 0-3,-3 4 3,0 5 1,0 2-1,7-1 0,-3 4-2,0-4-1,4-3 0,4 4 0,0-3-2,0-7 2,0 3-2,0-4 1,4-9-4,4-1-1,5-4-3,3-3-1,4-2-4,1-4-2,-5-4-9,5-5-5,-1-4-8,5-7-5,-9-3-8,46-50-9</inkml:trace>
  <inkml:trace contextRef="#ctx0" brushRef="#br0" timeOffset="31485.8008">13825 10263 320,'0'-3'24,"0"0"-7,0-3-3,0-1-6,0 1-1,0-4 3,0 4-1,0 0 1,0-2-1,0 1 2,-4 1 2,0 0 2,0 6-1,0-3 3,-4 3-4,-4 0 3,-1 0-5,9 3-2,-8 3-3,0 7 1,-1 1-3,-3 8 1,4-1-2,-5 11 1,-3-2-2,-1 3 1,1 4-1,-1 9-1,1-6-1,-1 9 0,5 2 0,0 1 0,3 4 0,1-2 0,8-1 0,0-10 0,4-4 0,0-2 0,0-7 0,8-8 0,-4-4 0,9-6-1,3-5 2,-4-7-1,5 0 2,-5 0-1,0-7-1,0-2 1,5-5 0,-5-2-1,-8 3 0,4 2 1,-4-5 1,-4 6 2,0 1-3,0 1 3,-4-2-2,0 1 2,-4 6-3,0 3 1,4 0 0,-8 0-1,3 0-1,1 0 0,0 3 1,0 0-2,-5 3-6,9 7-3,-4-3-6,4-2-5,-4 1-8,8 1-5,0-2-8,0-2-5,-8 19-6</inkml:trace>
  <inkml:trace contextRef="#ctx0" brushRef="#br0" timeOffset="31903.8247">13973 10887 308,'8'-10'36,"0"-6"-6,4-1-6,1-2-1,3-2-6,-4-3-4,1-8-1,3 5-4,-4 0-1,1-5-2,-5 5 1,4-3-1,0 0-1,1 1 2,-1 2-2,0-3-1,0-3-2,1-2 2,-1 1 0,0 4 0,1 0 2,-5 1 1,0 9 2,0-1 0,-4 2 0,0 9-1,-4 3-1,0 2-1,4 3-3,-4 2 1,0 0-1,0 0-1,0 0 0,-4 8 1,4 14 1,-4 5 0,-8 0 1,0 8 0,-1 2-1,1 3 1,0 3-2,0-2 0,-1 8 0,1-3-1,4 0-1,0-3 0,4 3 0,-1-9-4,5-4-2,0-2 0,5-6-4,-5-4 1,4-9-5,8-5-2,0-4-6,0-3-7,1-3-2,-1-10-6,9-6-5,28-57-10</inkml:trace>
  <inkml:trace contextRef="#ctx0" brushRef="#br0" timeOffset="32107.8364">13928 10569 443,'0'0'42,"0"0"-9,0-7-11,0 7-4,0 0-7,4 0-3,4 0-1,0 0-2,13 0-5,3 0-2,5-3-3,0 3-3,3-6-6,1-4 0,4 5-4,0-7-2,-4 5-7,3-2-6,1-1-9,78-20-14</inkml:trace>
  <inkml:trace contextRef="#ctx0" brushRef="#br0" timeOffset="34700.9847">15066 10648 236,'0'0'22,"4"0"-3,-4 0-1,0 0-4,0 0-3,0 0-4,4 0 1,-4 0-3,0 0 0,4 0 5,-4 3 3,4-3 3,-4 4 5,4 3-3,0 9 6,-4 0-1,5 2-2,-5 9-5,0 5-3,0 1-4,-5 4-1,5-1-2,-4 1-2,0 2 0,0 1-3,0 0 1,0-4-1,0-2 0,0-2-4,0-2-5,0 0-3,0-3-3,-1-1-3,5-9-5,0 2-6,0-1-4,0-6-2,0-2-4,0 20-6</inkml:trace>
  <inkml:trace contextRef="#ctx0" brushRef="#br0" timeOffset="35018.0029">14914 11015 317,'0'0'33,"0"0"-4,0 0-2,0 0 2,5 0 1,15 0-4,-8 0-6,9 0-5,3 0-5,1 0-1,4 0-3,3 0-2,-7 0 0,8 0-3,-5 0 0,-3 0-4,-1 0-6,5 0-8,0 0-4,-5 0-7,-3-3-7,-5 0-6,50-19-11</inkml:trace>
  <inkml:trace contextRef="#ctx0" brushRef="#br0" timeOffset="38007.1738">15971 10009 181,'0'0'20,"0"-3"1,8-3-2,-8-1-2,8 4-4,-8 0-3,4 0 0,-4 3 0,4-2-5,0 2 1,-4 0 2,0 0 1,0 2 3,4 1 1,-4-3-1,0 9 3,0 1-1,0-4 0,0 1-2,0-3 1,0 3-4,-4 5-1,4 1-1,0-5 3,-8 5-1,4 3 0,4-5 0,-8 5-1,0 3-1,-5-5-3,5 5 3,-4-1-2,4 7-2,-5-4 1,5-2-1,-4 2-1,4 2 1,4 3 2,-9-2 0,5 4-1,0-4 1,0 0 1,-4 1-2,7-4 0,-3 8 1,0-5 1,4 3-1,-8 9 1,4 4 0,-1 6 0,1 0 0,-4 7 2,8-3-1,-4 3-2,-1 3 0,5-2 2,-4-2-1,0 1-2,4-6 2,0 3-1,4-1 0,-4 6 1,4-1-1,0 2 0,0 5 0,0 4 0,4-2-2,0-1 2,8-4 0,-4-3 1,5-2 0,-1-6 1,0-1-1,-4-3-2,5-3 1,-5-3 0,4-7-1,-4 2 0,0-5-1,1 0 0,3 1-1,-4-1-1,4-6 1,-3-2-1,-1 5 0,0-5 1,4-1-2,-4-3 0,-3 1 0,3-1-1,0-6 2,0 1-1,4-1 0,-8-4 0,1 1 0,3 1-3,-4-7-3,4 6-3,-4-6-4,-4 3-5,8-3-2,-4 0-5,-4 0-7,9 0-7,-9 0-15,0-6-19</inkml:trace>
  <inkml:trace contextRef="#ctx0" brushRef="#br0" timeOffset="39999.2878">16392 10376 135,'0'0'16,"0"0"4,0-3 1,0 3 4,0-3-4,0 0 5,0 3-3,0-7 0,0 4-1,0 0 0,0 3-2,0 0 0,0-3-3,-4 3 2,4-3-3,0 3-5,0 0-1,0-2-4,4-3 0,0 2 0,5 0-1,-1 1-3,4-1 1,-4 3-2,9-3 1,-5 0-2,4 0 0,1-1 0,7-2 1,-3 6-1,-1-6 0,1 3 0,-5 3 0,0 0 0,-3 3 1,-1 0-1,-4 0 0,0 7 0,-8-1 0,0 7-2,0-5 1,0 2 0,-8 1 0,-4-1 2,0 3-2,-1-2 1,-3-1 0,4 3 1,-5-5-2,9 2 1,-4-4 0,8 2 1,0-1 2,-5-4 1,5 1 1,0-7-2,0 3-1,4 0 0,0-3 0,4 3 0,-4-3-1,0 3 2,4 4 2,9-7-2,-5 1 2,4 2-1,0 4 1,5-1-1,-5 4 0,0-4-1,1 8 1,-1 2-3,-4-3 1,4 4 1,-8 6-1,5-6 2,-5 4-1,0 1 0,-4-3 2,0 2-1,-4 1 3,0-1-3,-5 3 1,1-5 0,-8-2-1,4 2 0,-1-3-1,1-2 1,-4-1-2,-1-3 1,1-2-2,4 1 0,-1-2 1,1-1-2,0-3 0,-5 3 0,5 1-3,-4-4-4,3-3-3,1 0-1,0 0-4,4 0-1,4-3-6,-5 0-6,9-1-7,0-8-5,0-1-8,5 2-4</inkml:trace>
  <inkml:trace contextRef="#ctx0" brushRef="#br0" timeOffset="40488.3158">16990 10883 352,'0'0'37,"8"-6"-4,-4-7-2,9-1-5,-5 1-6,0-3-6,4-4-3,-4-7-3,5-2-1,-5 2-3,0-3 0,4 3-1,1-5-2,-5 5 1,4 0 0,-4-2-1,1 2-1,-5 2 0,0-5 0,0 6 0,0 0 0,-4-5 0,4 2 0,-4 0 0,0 2 0,0 4 2,0-1-2,0 5 0,0-3 1,0 3-3,0 4 2,0 4 0,-4-1 1,4 5-2,0 2 2,0 3-1,0 0 0,0 0 1,-4 0-1,4 7 0,0 1 1,0 14 2,0 2 2,-4 7 2,-4 0-1,-1 5 0,1 1-1,8-1 0,0 4-1,0 0-2,0 0 0,0-4 0,0 1-1,8-4-1,5-1 1,-5-2 0,8 0-1,-4-6 0,5-5-2,-9-3-4,4-8-2,1-2-3,-1 1-4,0-4-6,0-3-8,-3 0-8,-1-3-6,0-4-5,8-36-6</inkml:trace>
  <inkml:trace contextRef="#ctx0" brushRef="#br0" timeOffset="40706.3282">16966 10494 361,'0'0'36,"0"0"-7,0-2-4,0 2-7,4-3-3,8 3-1,0 0-5,5-3-3,3 0 0,-4-4-4,5 1-2,3 0-6,-3 1-4,-1-1-4,5-1-5,4-2-5,-9-1-6,1 7-6,-1 0-1,29 0-7</inkml:trace>
  <inkml:trace contextRef="#ctx0" brushRef="#br0" timeOffset="41041.3474">17674 10565 320,'0'0'42,"0"4"-6,0-4-5,4-4-2,-4 4-2,4 0-2,-4 0-7,4-3-1,8 3-7,-3 0-3,7-3-1,-4-3 0,5-1-2,-1 3-2,4-3 0,1-2-5,-5-1-3,5 4-5,-1-4-4,1 2-6,3-1-7,-7-4-4,-1 7-5,4-2-4,25-8-10</inkml:trace>
  <inkml:trace contextRef="#ctx0" brushRef="#br0" timeOffset="41422.3692">18267 10055 354,'0'-3'32,"0"3"-5,0 0-4,4 0-5,1 0-3,-5 0-3,0 0-2,0 3-1,0-1 2,0 4 1,0 10-2,0 0-3,0-2 4,0 2-2,-5 2 0,1 1-1,-4 1 0,4 3-1,-4-6 0,4 5-2,0-6-1,4-1-1,0 0-1,0 0 1,0-6 0,0 4-3,0-2 0,4-3 1,0 0-1,8-2 1,-4-2 0,1-1-1,3 0 2,0-3-2,0 0 0,1-3 0,-1 0-1,0-4-3,1 1-2,3-7-3,-4 5-3,0-1-4,1-1-4,-1 1-5,-4-3-8,5 0-7,-5-1-1,4-14-13</inkml:trace>
  <inkml:trace contextRef="#ctx0" brushRef="#br0" timeOffset="41643.3818">18435 9963 374,'0'0'46,"0"10"-1,0 1-7,0 20-7,0 3-6,0 2-5,0 4-4,-4 3-4,-4 3-4,4 0-2,4-1-1,-4-2-1,4 0-5,0 0-7,0-1-2,-4-2-3,4-10-7,-4 2-5,-1-8-4,5-3-9,0 1-8,-12 21-13</inkml:trace>
  <inkml:trace contextRef="#ctx0" brushRef="#br0" timeOffset="42485.43">16229 11758 317,'0'0'44,"0"0"2,-5 0-2,1 0-4,4-3-6,0 3-8,0 0-4,0 0-5,0 0-3,0 0-3,0 0-1,4 0-1,9 0-5,-1 0 1,0-4-4,1 4-2,3-3-4,-4 0-4,1 0-1,-1 0-5,4 1-4,1-1-3,-1-7-3,0 1-2,1 3-3,-1-4-3,5 2-2,-5-1-3,41-25-8</inkml:trace>
  <inkml:trace contextRef="#ctx0" brushRef="#br0" timeOffset="43051.4624">16867 11354 351,'0'0'50,"0"0"-5,0 0-9,-4 0-6,0 0-9,-4 0-7,-4 0-3,-1 3-3,1 0-1,4 10-3,-4-5 0,-1 2-2,1-4 0,0 3-2,-5 1 0,5-5 3,0-2 1,-5 3 1,5-2 0,0 2-3,4 3 1,-5-2-1,5-2 0,-4 4 0,8 4-1,0 0 1,0-9 1,-5 9-3,5-3 0,0-4 0,0 3 1,4-1 0,0 2-1,0-1 0,0 1 0,4-2 0,-4 1 0,0 4 0,8 0 0,-8-5 0,5 1 0,-1 1-1,8-1 0,-8 3 2,4-3 0,0 1-1,1-1 0,3-1-1,-4-1 0,4 2 2,1-3-2,-1 1 2,-4 1 0,0-2-1,5 4 0,-5-4 0,-4-3 0,4 4 0,-4 0 0,0 3 0,0 0 0,-4-1 0,0 4 0,0-2 2,0 5-1,0-2 2,-4 2 1,0 0-1,-4-2 1,0 2 0,0 2-1,-1-2-1,-3-1 0,4-3 0,-4-3 0,3 1 0,-3-4-1,0 0 0,4-1 0,-5 1 0,1-2-1,4-1-2,-4 0-1,-1 0-4,5 0-4,0-3-1,-4 4-4,3-4-8,1-4-7,0 4-10,8-3-4,-4 3-7</inkml:trace>
  <inkml:trace contextRef="#ctx0" brushRef="#br0" timeOffset="43486.4872">16966 12128 340,'0'0'41,"4"-6"-1,0 0-2,4-7-6,0-2-8,4 0-6,-3-6-3,3 2-5,4-5-2,-4-5 0,-3 6-3,3-8-1,0 1-1,5-2 0,-5-1-1,0 0 1,-4-4-2,5 0 0,-5-2-1,0-1 1,-4 0-2,0 0 2,0 1-2,-4 2 1,0 4 0,0 4 0,0 12 0,0-6 1,0 6-2,0 7 2,0-2-1,-4 4 0,0 1 0,4 4 0,0 0 0,0 3 0,0 0 0,0 6-1,0 9 2,-8 4 2,8 11-1,0 3 1,0 7 0,0 6 0,-4 3-1,4-2 1,-8-1 0,8 1-4,0-4 2,-4-6 0,4-1 0,4-4-1,-4-5 0,4 0 0,4-8-2,0-4-2,4 1 1,1-1-2,-5-8-4,8-6-4,-3-1-3,3 0-9,0-4-12,1-6-11,-5-6-5</inkml:trace>
  <inkml:trace contextRef="#ctx0" brushRef="#br0" timeOffset="43683.4985">16994 11645 407,'0'0'43,"0"0"-11,4 0-8,-4 0-6,4 0-4,9 0-4,3 0-2,0 0-2,9 0-7,-5-3-5,1 0-6,8-4-6,-1 1-3,-3-2-5,8-2-6,-5-2-5,1-1-3,53-8-8</inkml:trace>
  <inkml:trace contextRef="#ctx0" brushRef="#br0" timeOffset="43964.5146">17727 11387 310,'4'-3'24,"0"3"-3,-4 0 3,0 0 2,0 3 2,4 7-3,-4-4-1,0 9-6,0 10-5,0-1-1,0 5-5,0-2 0,0 0-1,0 3-3,0 2-1,0-2-1,0-3-1,0 0-7,-4-2-2,4-1-5,0-5-2,0-5-3,0 2 0,0-3-5,-4 0-5,4-5-1,-4 1 0,4-2-6,-12 5-2</inkml:trace>
  <inkml:trace contextRef="#ctx0" brushRef="#br0" timeOffset="44161.5258">17621 11728 271,'0'-4'42,"0"4"-3,0 0 0,4 0-2,-4 0-4,0 0-5,0-3-6,0 3-5,0-3-5,8-3-2,0 3-3,0-4-2,4 4-1,1-2-1,-5 2-1,4-3-4,1-1-4,3 1-3,-4 0-5,5-2-5,-1-2-3,-4 1-8,0 5-9,1-2-3,28-5-9</inkml:trace>
  <inkml:trace contextRef="#ctx0" brushRef="#br0" timeOffset="44699.5566">18435 11287 274,'0'-3'30,"0"-6"-9,0 2 1,0 1-5,0 1-2,0-1-4,0-1-3,-4-2 0,0 2-1,0 1 0,0 1-3,4 2 2,-8 0 0,4 0-2,-1 0 1,-3-1-2,0 4 1,0 0-1,-4 4-1,3-1 2,1 0-2,-8 3 1,4 2-1,-1 5 0,-3 3 0,4-5 2,-5 2 1,1 7 3,0 3 1,-1 4 0,1 1-2,4 6 2,-1 9-3,1 0-1,-4 3-1,7-2-2,1 2 1,4 4-1,0-4-1,4-7 0,4-2 0,0-7-2,4-3 0,9-1 2,-1-9 0,1-4-1,3-7 0,0-3 3,-3 1 1,-1-4 1,1-4-1,-1-2 1,0-7 0,-3 2-3,-1-2 1,0-2 0,-8 0-2,0-1 0,0 4 3,-4 0-1,0 3 2,-4-1-2,4 1 1,0 1 1,-4-2 0,-4 7 0,-4 0-1,4 0-1,-1 3 0,-3 0-2,0 0 0,4 3 0,-5 0-4,5 4-3,0 4-4,-4 1-2,4-2-5,3-1-4,-7-1-2,4 2-3,0-1-6,8-2-4,-4-1-6,4-3-4</inkml:trace>
  <inkml:trace contextRef="#ctx0" brushRef="#br0" timeOffset="45291.5905">18603 9798 276,'4'6'33,"0"4"-2,9 7 1,3 2 1,-4 2 2,13 7-3,-5 3-3,9 8-6,-5 7-3,5-1-4,0 4 1,-5 4-4,5-1-1,0 2-1,-1 2 2,-3-1-3,-1 0 0,1 3-1,-5 3 1,-3 9 0,-5 6-2,5 5 2,-5-3-1,-4 0 0,0-2-1,-4-3 0,0-3 0,-4-3-1,-4 1-2,4-1 1,-8 6-3,0 0 2,-4 1-1,-1-6-1,-3-4-1,0-6 0,-1-4-1,-3-4-1,-1-1 1,-3-3 0,3-3-4,-3-3-5,3-1-6,-7 1-3,3-6-6,0 5-4,1-5-5,3-4-7,-7-1-6,7-9-10,-3-1-5,-54 48-4</inkml:trace>
  <inkml:trace contextRef="#ctx0" brushRef="#br0" timeOffset="49966.8579">2211 10027 189,'0'0'14,"0"0"1,0 0-1,0 0-3,0 3 0,0-3-4,0 0-1,0 0 0,0 6 1,0-3 4,0 10 4,0-5-5,0-2 1,0-3 2,0 7-3,0-7 0,0 0-1,0 1 2,4 2-1,-4-3 4,4 5-1,0 2 3,-4 5 3,0 3 1,4 7 2,0 6-4,-4 5 0,0 1-2,0 2-2,0 11-3,0-1-1,0 8-2,0 2 0,0 11-2,0 10 1,0 5-1,0 4 1,0 2-1,0-2-1,0 3 0,0 0 0,0 15-1,4 0 0,-4 1 0,0-2-1,0-6 0,0-1 0,0-5-1,0 4 0,0-1 1,-4 8 1,-4-3-1,0-5-1,0-5 2,-1-3 0,1-9-2,0-7-1,4 0 1,-4 3-1,0-3 0,-5 0-1,5-3 0,0 2 2,-4-5-2,-1-5 0,1-5 1,0-2 0,0 0-1,-1-9-1,1-3 2,0-10-1,4 7-1,-5-4 0,5-1 1,-4-8 1,4-6-2,-1-2 2,5-2 0,4-4-1,-8-3 0,8-1 0,0-4-1,0-2 0,0 0 1,0-3-1,4 7 1,0-4 0,4 3-1,5-3 1,-1 1-1,0-4 0,5 0 2,-5 0 0,4 0-1,5 0 0,-1-4 0,1 1 0,3-6 0,-3 2 0,3 4 0,-3-2 0,8 2 2,-9-6-2,5 2 0,-1 7 0,1 0 0,-5 0 1,1 0 0,3 0 0,1 4 1,-1-4-1,5 3 0,0 0 0,3 3 0,1-3 1,4 2-1,-4 2 0,-1-4-1,1 3 0,0 0 1,-8 1 1,7-1-1,1-4 0,-4 1-1,3-3 1,1 3 0,0-3 0,0 0 0,-1 0-1,1 0 0,0 0 0,8 0 0,0 0 0,0-3 0,4 3 0,-4-3 0,4 1 0,0-1 0,-4-7 0,8 1 0,-8 6 0,4 0 0,-4-4 1,0-1 0,0 5 0,12-3-2,-4-1 1,0-2 0,4 6 1,1-4 0,-1-1-2,0 5 2,-4-3-1,4 3 0,-8-7 0,5 7 0,3-7-1,0-4 0,8 1 2,-3 7 0,3-2-1,1-1-1,-5-4 0,4 6 1,-3-2 1,-1 3 0,0-2-1,5 1-1,7 1 2,-3 3 2,7 3 1,-3-7-1,4 3 1,-5 4-2,1-7 1,0 1-1,7-1 0,9-2-1,0 3 0,0-2 0,0-2-1,0 1 0,0-7 0,4 5 0,8-2 3,1-3-3,-1 5 0,-4-2 0,0 0 0,0 2-1,9 2 1,-1-1 1,1 4-1,-5-1-1,4-1 1,-4 2 1,5 0-1,3-1 0,-3 1 1,-1 0 2,0 3 1,-8-1-2,13 3 1,-5-6-2,9 4 0,-9 0 0,0 3-1,-3-3 0,-5 0 0,12-1 0,-3 4 2,-5-3-2,0 3 1,-8 0-1,4 0 1,-4 0 0,13-3-2,-9 3 0,-4 0 1,0 0 0,-4 0 1,-4 0-2,-4 0 1,8 0 0,4 0 1,-4 0 0,-4-3-2,-9 3 0,1 0 1,-4 0 0,-1 0 1,-3 0 0,3 0-2,1 0 0,-5 3 2,1 0-2,-5 0 1,-3 4 1,-5-1-2,-4 1 1,4-3 1,0 3-3,1-1 2,-5 0 0,12 1 0,-4-1 0,1 0 0,-5-2 0,4 0 1,-3 0-1,3-1 1,-8-3-2,4 3 1,0 0 0,5 0 0,3 4 0,1-4 0,-1 0 0,0 0 0,-3-3 1,3 0-2,-8 0 1,5 0 1,-1 0 0,0 0-1,5 0-1,3-3 0,1 3 1,-1-3 0,5 0 1,-9 0 0,5-4-2,-5 4 0,5-3 1,-1 1-2,5-2 3,-1 4 0,1 0-1,0 0 0,-1 0 0,-3 0 0,3-1 0,-7 1 1,7 0-2,5-3 2,4 3 0,-5-2-2,5-2 2,-4 1-2,0 0 2,-9-1-1,9 4 0,-1-3 0,1 1 0,8 2-1,-4-4 0,0 1 2,-1 3-2,-3-3 1,0 2 0,-1 0 0,5 0 0,0 1 1,0 0-2,-4-3 1,-1 3 0,-3 3 0,-1-4 1,-3 1-2,8 3 2,-1-6-2,5 3 1,0-2 0,0 2 0,-9 0-3,1-4 2,-1 1 0,-3-1 0,8 4 0,-1-3 0,-3 0 1,4 1-1,-1-2 0,-7-2 0,-1 3 1,-3-1 0,3 1-2,5-2 0,-5-2 1,5 1-1,0 2 1,-1-1 1,-3-4 0,-5-1 0,5-3-1,-9 8 1,4-5-2,1 4 2,-1 1 0,5-2 0,-5 1 0,0-1 0,1 4 0,-5-2 0,0 2 0,1-10 0,-5 5-2,-4 1 1,8 4 0,1-4-2,-5-2 2,8 0-1,-7 6 1,3-7 1,-4 1 0,0 0 0,-3 3-1,-1 3-1,-4-6 2,4 0 0,-4 2 0,8 1 0,-8 5 0,8-5 0,-4 4 0,1-1 0,-5-4 0,0 1-1,0 2 2,-8 3-1,3-6 0,-3 4 0,-4-1 0,0 1 0,-5 0 0,-3 1 0,4-5 0,-1 4 0,-7 3 0,3 0 0,-3-1 0,-9-2-1,9-2 2,-9 2 2,4-1 1,-8 4 1,1-6 1,-5 2-1,4-2-2,0-2 1,-4-2 1,0-1 0,4-2-1,1-3-2,-5-2 1,4-9-1,0-2-1,-4 2 1,0-10-2,0 0 1,1-6 0,3-2-1,-8-1 0,8-3 0,-8 1 0,4-8 0,-4 0 0,0-1 0,0-2-1,0 1 2,0-2-1,0-6 0,-4-4-1,4-3 2,0 3-1,-8-3 0,8 2 2,0 3-1,-8 4 0,8-6-1,-5-3 1,5-1 0,0-2-1,-8-7 0,8 0 1,-4 10 0,4 3-2,-4 0 0,0 1 2,4-4 0,0-1-1,0 1-1,0-3 0,-4-1 1,4 4 1,0-4-2,0 7 1,0 8 0,4-2 0,0 2 1,4-2 0,0-3-2,-3 0-1,11 1 2,-8-3 1,4 2-1,-8 13 1,5 4 0,-5 7-1,0 7 0,-4 5 0,0 4 0,-4 4 0,0 9 0,4-2 0,-13 3 0,5 2 0,0-2 0,-4 6 0,-5-1 0,5 2 0,-4-1 0,-5 4 0,1 1 0,-5-1 0,1-1 0,-1 1 0,-8 0 0,5 2 0,-9 4 0,0-3 0,-4 0 0,-4 3 0,-4 0 0,-4 0 0,-5 0 0,-3 3 0,-5 0 0,1 1 0,-1-1-1,-3 3 0,-1 0 2,-8 1 0,-3-4 0,-5 0 0,-5 2-1,10-5 1,-9 6-1,4-3 0,-5 4 0,-7-4 2,-4 3-2,0 2 1,7-5 0,-3 4-1,-4-1 0,-1-3-1,-7 1 2,3 5-2,1-6 2,4 0-2,-5-1 2,-3 4-1,-9 1-1,8-1 2,5-3-2,0 4 0,-5-4 2,-4-3 0,1 5-2,7-2 2,-3 3-2,7 0 0,-3 1 1,-5-1 1,-3 4 0,3-4-2,9-1 2,-5 8-1,-3-7 0,-1 3-1,1-4 2,3-2-1,5 4-1,0 6 0,-5-4 1,-3-4 0,-1-2 1,9 3-2,-1 4 2,-3-1-2,0-2 2,-1-1-2,-8 2 2,13-2 0,-4 1-2,3 2 0,-3-5 2,-1 3 0,-3 0-1,3 2-1,5-2 2,-4 2-1,3 1 0,-11-9 0,-1 9-1,13-4 2,-1 1-2,-3 2 2,-1-7-1,-3 4 0,-5 1-1,13 2 2,0 1-1,-1-7 0,1 3 0,-5-3 0,-7 2-1,11-2 2,-3 4-1,-4 2 1,-1-2 0,-8 2 1,5-7 1,7 10-3,1 1 0,-1-5 0,-3 5 0,-1-1 2,-3-2-2,7 0 0,1-3 0,-1 6 1,-3 0-2,-5-2 2,5 2 0,3-1-1,5-2 0,-5-2-1,1 2 0,-5 2 2,5-4 0,4 2-2,-1 2 2,1-2-2,-5 3 0,5-2 1,-4-2 0,11 4 0,1-2 0,0-1 0,-4 2 1,0 1-2,-5-2 2,5 2-2,8-2 2,-4 5 0,4-3-2,-4 1 3,3 2-2,1 0 1,0-2 0,13-1-1,-5 0 2,8-2-2,-4-2 0,4 4 0,-3-3 0,-1-1 0,4-1 0,5 5 0,7-7 0,-3 5 0,3 2 0,5-4 0,-4 1 0,-1 1 0,1-4 0,-1-1 1,1 7 0,4-4-1,3-9-1,5 0 2,4 0-1,0 3 0,0-3 0,0 0 0,0 0 0,0 2 0,-4 1 0,4 0 0,-4 4 1,4-4 0,-4 3-1,4-3 1,4 1-1,0-1 0,-4 0 0,8 2 0,0-2 0,-4 0 0,4 3 0,-4-6-1,4 4 2,-4-1-1,1-3 0,-1 3 0,-4 0 0,4 0 0,-4-3-1,0 0 2,8 7-2,0-6 2,-4 2 1,8 1-2,-8-4 2,8 0 0,-3 0-2,-1 3 1,0 3 1,-4 0-2,4-6 1,0 0 0,-4 0-1,5 0 0,3 4 0,-4-4 0,0-4 0,8 4 0,1 0 0,-1 0 0,-4 0 0,5 0 0,-1 0 0,0 0 0,1 0 0,-1 0 0,-4-3 0,9 3 0,-5-3 0,-4 3 0,5 0 0,-5 3 0,4 0 0,-3-3 0,3 4 0,0-1-1,5 3 2,-9-4-1,4 1 0,5 0 0,3 0 2,1 0-2,-1-3 2,1 0 0,7 0-1,-3 0 1,0 0 0,-1 0-2,5-3 1,0 3 1,4 0-1,-5 0 0,5-3 0,0 3-1,0 0 0,0 0 0,3-3 0,-3 3 0,4-3 1,-4-2-2,-4 2 1,4 0 0,3-1 0,-3 1 0,4 3 0,-4 0 0,0-3 1,4 3-1,-9 0 0,5 3 0,0-3 0,0 0 0,4 0 0,-4 0-1,-1 0 2,5 0-2,-4 3 2,4 1-1,-4-1 0,0 0-1,-1 0 1,5-1 0,-4-2 0,4 0 0,0 0 0,0 0-3,4 0-3,-8 0-1,8 0-2,0 0-3,0 0-5,0-2-5,0 2-6,-4 0-7,4-6-7,0-1-19,4 4-1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fld id="{74E31F8E-C831-4B1E-8208-5A3CE0A887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68981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2CB27-37B7-4EE4-BDF2-FF0E229B12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2813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8DDC3A-DB6B-4204-AE18-C267AA6D22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28639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B45174-300F-46B2-A6DF-2FC0C15A88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09358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EBA1E1-789E-468C-A1C5-7C95BB1311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67520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D94C66-C401-411A-B1CC-A8248E64A6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12945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51096A-6FBC-4252-93BA-663E1D623F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14619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2C6B32-70BD-451E-A395-5ECDD96AA3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0842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BCB35-1F71-4842-8774-F7C1CBFF27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81061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881A1-9E3F-4339-ACCC-24FF903614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67097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E403D-D69F-4251-8236-2933EEE7EA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17813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2212A7-CF31-4740-B74C-11B8992C11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4842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fld id="{54A8D8D4-E32A-414A-895D-18DC0C8484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3.bin"/><Relationship Id="rId7" Type="http://schemas.openxmlformats.org/officeDocument/2006/relationships/customXml" Target="../ink/ink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customXml" Target="../ink/ink2.x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emf"/><Relationship Id="rId4" Type="http://schemas.openxmlformats.org/officeDocument/2006/relationships/image" Target="../media/image6.wmf"/><Relationship Id="rId9" Type="http://schemas.openxmlformats.org/officeDocument/2006/relationships/customXml" Target="../ink/ink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5" Type="http://schemas.openxmlformats.org/officeDocument/2006/relationships/customXml" Target="../ink/ink4.x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9.bin"/><Relationship Id="rId7" Type="http://schemas.openxmlformats.org/officeDocument/2006/relationships/customXml" Target="../ink/ink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Linear Systems</a:t>
            </a:r>
          </a:p>
        </p:txBody>
      </p:sp>
      <p:graphicFrame>
        <p:nvGraphicFramePr>
          <p:cNvPr id="7242" name="Object 74"/>
          <p:cNvGraphicFramePr>
            <a:graphicFrameLocks noChangeAspect="1"/>
          </p:cNvGraphicFramePr>
          <p:nvPr/>
        </p:nvGraphicFramePr>
        <p:xfrm>
          <a:off x="1517650" y="685800"/>
          <a:ext cx="5956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5956300" imgH="1778000" progId="Equation.DSMT4">
                  <p:embed/>
                </p:oleObj>
              </mc:Choice>
              <mc:Fallback>
                <p:oleObj name="Equation" r:id="rId3" imgW="5956300" imgH="17780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685800"/>
                        <a:ext cx="5956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3" name="Text Box 75"/>
          <p:cNvSpPr txBox="1">
            <a:spLocks noChangeArrowheads="1"/>
          </p:cNvSpPr>
          <p:nvPr/>
        </p:nvSpPr>
        <p:spPr bwMode="auto">
          <a:xfrm>
            <a:off x="914400" y="3062288"/>
            <a:ext cx="7924800" cy="308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If</a:t>
            </a:r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	then the system can be written </a:t>
            </a:r>
            <a:r>
              <a:rPr lang="en-US" altLang="en-US" sz="2800" i="1"/>
              <a:t>X </a:t>
            </a:r>
            <a:r>
              <a:rPr lang="en-US" altLang="en-US" sz="2800">
                <a:sym typeface="MT Symbol" pitchFamily="18" charset="2"/>
              </a:rPr>
              <a:t> = </a:t>
            </a:r>
            <a:r>
              <a:rPr lang="en-US" altLang="en-US" sz="2800" i="1">
                <a:sym typeface="MT Symbol" pitchFamily="18" charset="2"/>
              </a:rPr>
              <a:t>AX</a:t>
            </a:r>
            <a:r>
              <a:rPr lang="en-US" altLang="en-US" sz="2800">
                <a:sym typeface="MT Symbol" pitchFamily="18" charset="2"/>
              </a:rPr>
              <a:t> + </a:t>
            </a:r>
            <a:r>
              <a:rPr lang="en-US" altLang="en-US" sz="2800" i="1">
                <a:sym typeface="MT Symbol" pitchFamily="18" charset="2"/>
              </a:rPr>
              <a:t>F</a:t>
            </a:r>
            <a:endParaRPr lang="en-US" altLang="en-US" sz="2800">
              <a:sym typeface="MT Symbol" pitchFamily="18" charset="2"/>
            </a:endParaRPr>
          </a:p>
          <a:p>
            <a:pPr eaLnBrk="1" hangingPunct="1">
              <a:buFont typeface="Wingdings" pitchFamily="2" charset="2"/>
              <a:buChar char="à"/>
            </a:pPr>
            <a:r>
              <a:rPr lang="en-US" altLang="en-US" sz="2800">
                <a:sym typeface="Wingdings" pitchFamily="2" charset="2"/>
              </a:rPr>
              <a:t>If </a:t>
            </a:r>
            <a:r>
              <a:rPr lang="en-US" altLang="en-US" sz="2800" i="1">
                <a:sym typeface="Wingdings" pitchFamily="2" charset="2"/>
              </a:rPr>
              <a:t>F</a:t>
            </a:r>
            <a:r>
              <a:rPr lang="en-US" altLang="en-US" sz="2800">
                <a:sym typeface="Wingdings" pitchFamily="2" charset="2"/>
              </a:rPr>
              <a:t> = 0, the system is homogeneous</a:t>
            </a:r>
          </a:p>
          <a:p>
            <a:pPr eaLnBrk="1" hangingPunct="1">
              <a:buFont typeface="Wingdings" pitchFamily="2" charset="2"/>
              <a:buChar char="à"/>
            </a:pPr>
            <a:r>
              <a:rPr lang="en-US" altLang="en-US" sz="2800">
                <a:sym typeface="MT Symbol" pitchFamily="18" charset="2"/>
              </a:rPr>
              <a:t>Finding a solution means finding </a:t>
            </a:r>
            <a:r>
              <a:rPr lang="en-US" altLang="en-US" sz="2800" i="1">
                <a:sym typeface="MT Symbol" pitchFamily="18" charset="2"/>
              </a:rPr>
              <a:t>X</a:t>
            </a:r>
            <a:r>
              <a:rPr lang="en-US" altLang="en-US" sz="2800">
                <a:sym typeface="MT Symbol" pitchFamily="18" charset="2"/>
              </a:rPr>
              <a:t>.</a:t>
            </a:r>
          </a:p>
        </p:txBody>
      </p:sp>
      <p:graphicFrame>
        <p:nvGraphicFramePr>
          <p:cNvPr id="7244" name="Object 76"/>
          <p:cNvGraphicFramePr>
            <a:graphicFrameLocks noChangeAspect="1"/>
          </p:cNvGraphicFramePr>
          <p:nvPr/>
        </p:nvGraphicFramePr>
        <p:xfrm>
          <a:off x="1409700" y="2590800"/>
          <a:ext cx="5905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5905500" imgH="1549400" progId="Equation.DSMT4">
                  <p:embed/>
                </p:oleObj>
              </mc:Choice>
              <mc:Fallback>
                <p:oleObj name="Equation" r:id="rId5" imgW="5905500" imgH="15494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590800"/>
                        <a:ext cx="59055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2178720" y="526680"/>
              <a:ext cx="5355720" cy="4422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169360" y="513360"/>
                <a:ext cx="5378040" cy="4447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76200" y="484188"/>
            <a:ext cx="853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Ex.</a:t>
            </a:r>
            <a:r>
              <a:rPr lang="en-US" altLang="en-US" sz="2800"/>
              <a:t>                            is a solution to</a:t>
            </a:r>
            <a:endParaRPr lang="en-US" altLang="en-US" sz="2800" u="sng"/>
          </a:p>
        </p:txBody>
      </p:sp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838200" y="304800"/>
          <a:ext cx="2184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2184400" imgH="1016000" progId="Equation.DSMT4">
                  <p:embed/>
                </p:oleObj>
              </mc:Choice>
              <mc:Fallback>
                <p:oleObj name="Equation" r:id="rId3" imgW="2184400" imgH="101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4800"/>
                        <a:ext cx="2184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/>
        </p:nvGraphicFramePr>
        <p:xfrm>
          <a:off x="5295900" y="304800"/>
          <a:ext cx="3848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5" imgW="3848100" imgH="1016000" progId="Equation.DSMT4">
                  <p:embed/>
                </p:oleObj>
              </mc:Choice>
              <mc:Fallback>
                <p:oleObj name="Equation" r:id="rId5" imgW="3848100" imgH="101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304800"/>
                        <a:ext cx="3848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707400" y="1209960"/>
              <a:ext cx="7422480" cy="3796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95160" y="1201320"/>
                <a:ext cx="7441200" cy="3818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Ex.</a:t>
            </a:r>
            <a:r>
              <a:rPr lang="en-US" altLang="en-US" sz="2800"/>
              <a:t>  Write the system in matrix form.</a:t>
            </a:r>
            <a:endParaRPr lang="en-US" altLang="en-US" sz="2800" u="sng"/>
          </a:p>
        </p:txBody>
      </p:sp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990600" y="838200"/>
          <a:ext cx="30099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3009900" imgH="1473200" progId="Equation.DSMT4">
                  <p:embed/>
                </p:oleObj>
              </mc:Choice>
              <mc:Fallback>
                <p:oleObj name="Equation" r:id="rId3" imgW="3009900" imgH="147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8200"/>
                        <a:ext cx="30099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411920" y="2213280"/>
              <a:ext cx="4696200" cy="1967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01840" y="2208600"/>
                <a:ext cx="4718520" cy="1981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228600" y="254000"/>
            <a:ext cx="86106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Ex.</a:t>
            </a:r>
            <a:r>
              <a:rPr lang="en-US" altLang="en-US" sz="2800"/>
              <a:t> Verify that                        and                      are </a:t>
            </a:r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	solutions to</a:t>
            </a:r>
            <a:endParaRPr lang="en-US" altLang="en-US" sz="2800" u="sng"/>
          </a:p>
        </p:txBody>
      </p:sp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2514600" y="76200"/>
          <a:ext cx="198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1981200" imgH="1016000" progId="Equation.DSMT4">
                  <p:embed/>
                </p:oleObj>
              </mc:Choice>
              <mc:Fallback>
                <p:oleObj name="Equation" r:id="rId3" imgW="1981200" imgH="101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76200"/>
                        <a:ext cx="1981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5257800" y="76200"/>
          <a:ext cx="171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1714500" imgH="1016000" progId="Equation.DSMT4">
                  <p:embed/>
                </p:oleObj>
              </mc:Choice>
              <mc:Fallback>
                <p:oleObj name="Equation" r:id="rId5" imgW="1714500" imgH="101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76200"/>
                        <a:ext cx="1714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7"/>
          <p:cNvGraphicFramePr>
            <a:graphicFrameLocks noChangeAspect="1"/>
          </p:cNvGraphicFramePr>
          <p:nvPr/>
        </p:nvGraphicFramePr>
        <p:xfrm>
          <a:off x="2527300" y="1346200"/>
          <a:ext cx="2120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7" imgW="2120900" imgH="1016000" progId="Equation.DSMT4">
                  <p:embed/>
                </p:oleObj>
              </mc:Choice>
              <mc:Fallback>
                <p:oleObj name="Equation" r:id="rId7" imgW="2120900" imgH="1016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1346200"/>
                        <a:ext cx="2120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151920" y="2035800"/>
              <a:ext cx="8854920" cy="4586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40400" y="2029680"/>
                <a:ext cx="8873280" cy="4605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228600" y="6858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An IVP means that we are given</a:t>
            </a:r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5029200" y="203200"/>
          <a:ext cx="24384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2438400" imgH="1625600" progId="Equation.DSMT4">
                  <p:embed/>
                </p:oleObj>
              </mc:Choice>
              <mc:Fallback>
                <p:oleObj name="Equation" r:id="rId3" imgW="2438400" imgH="162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3200"/>
                        <a:ext cx="24384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610600" cy="415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Superposition still applies</a:t>
            </a:r>
          </a:p>
          <a:p>
            <a:pPr eaLnBrk="1" hangingPunct="1">
              <a:buFont typeface="Wingdings" pitchFamily="2" charset="2"/>
              <a:buChar char="à"/>
            </a:pPr>
            <a:r>
              <a:rPr lang="en-US" altLang="en-US" sz="2800">
                <a:sym typeface="Wingdings" pitchFamily="2" charset="2"/>
              </a:rPr>
              <a:t>If </a:t>
            </a:r>
            <a:r>
              <a:rPr lang="en-US" altLang="en-US" sz="2800" i="1">
                <a:sym typeface="Wingdings" pitchFamily="2" charset="2"/>
              </a:rPr>
              <a:t>X</a:t>
            </a:r>
            <a:r>
              <a:rPr lang="en-US" altLang="en-US" sz="2800" baseline="-25000">
                <a:sym typeface="Wingdings" pitchFamily="2" charset="2"/>
              </a:rPr>
              <a:t>1</a:t>
            </a:r>
            <a:r>
              <a:rPr lang="en-US" altLang="en-US" sz="2800">
                <a:sym typeface="Wingdings" pitchFamily="2" charset="2"/>
              </a:rPr>
              <a:t>, </a:t>
            </a:r>
            <a:r>
              <a:rPr lang="en-US" altLang="en-US" sz="2800" i="1">
                <a:sym typeface="Wingdings" pitchFamily="2" charset="2"/>
              </a:rPr>
              <a:t>X</a:t>
            </a:r>
            <a:r>
              <a:rPr lang="en-US" altLang="en-US" sz="2800" baseline="-25000">
                <a:sym typeface="Wingdings" pitchFamily="2" charset="2"/>
              </a:rPr>
              <a:t>2</a:t>
            </a:r>
            <a:r>
              <a:rPr lang="en-US" altLang="en-US" sz="2800">
                <a:sym typeface="Wingdings" pitchFamily="2" charset="2"/>
              </a:rPr>
              <a:t>, …, </a:t>
            </a:r>
            <a:r>
              <a:rPr lang="en-US" altLang="en-US" sz="2800" i="1">
                <a:sym typeface="Wingdings" pitchFamily="2" charset="2"/>
              </a:rPr>
              <a:t>X</a:t>
            </a:r>
            <a:r>
              <a:rPr lang="en-US" altLang="en-US" sz="2800" i="1" baseline="-25000">
                <a:sym typeface="Wingdings" pitchFamily="2" charset="2"/>
              </a:rPr>
              <a:t>n</a:t>
            </a:r>
            <a:r>
              <a:rPr lang="en-US" altLang="en-US" sz="2800">
                <a:sym typeface="Wingdings" pitchFamily="2" charset="2"/>
              </a:rPr>
              <a:t> are solutions, then so is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sz="2800" i="1"/>
              <a:t>	X</a:t>
            </a:r>
            <a:r>
              <a:rPr lang="en-US" altLang="en-US" sz="2800"/>
              <a:t> = </a:t>
            </a:r>
            <a:r>
              <a:rPr lang="en-US" altLang="en-US" sz="2800" i="1"/>
              <a:t>C</a:t>
            </a:r>
            <a:r>
              <a:rPr lang="en-US" altLang="en-US" sz="2800" baseline="-25000"/>
              <a:t>1</a:t>
            </a:r>
            <a:r>
              <a:rPr lang="en-US" altLang="en-US" sz="2800" i="1"/>
              <a:t>X</a:t>
            </a:r>
            <a:r>
              <a:rPr lang="en-US" altLang="en-US" sz="2800" baseline="-25000"/>
              <a:t>1</a:t>
            </a:r>
            <a:r>
              <a:rPr lang="en-US" altLang="en-US" sz="2800"/>
              <a:t> + </a:t>
            </a:r>
            <a:r>
              <a:rPr lang="en-US" altLang="en-US" sz="2800" i="1"/>
              <a:t>C</a:t>
            </a:r>
            <a:r>
              <a:rPr lang="en-US" altLang="en-US" sz="2800" baseline="-25000"/>
              <a:t>2</a:t>
            </a:r>
            <a:r>
              <a:rPr lang="en-US" altLang="en-US" sz="2800" i="1"/>
              <a:t>X</a:t>
            </a:r>
            <a:r>
              <a:rPr lang="en-US" altLang="en-US" sz="2800" baseline="-25000"/>
              <a:t>2</a:t>
            </a:r>
            <a:r>
              <a:rPr lang="en-US" altLang="en-US" sz="2800"/>
              <a:t> +…+ </a:t>
            </a:r>
            <a:r>
              <a:rPr lang="en-US" altLang="en-US" sz="2800" i="1"/>
              <a:t>C</a:t>
            </a:r>
            <a:r>
              <a:rPr lang="en-US" altLang="en-US" sz="2800" i="1" baseline="-25000"/>
              <a:t>n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n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800"/>
              <a:t>Linear independence still applies</a:t>
            </a:r>
          </a:p>
          <a:p>
            <a:pPr eaLnBrk="1" hangingPunct="1">
              <a:buFont typeface="Wingdings" pitchFamily="2" charset="2"/>
              <a:buChar char="à"/>
            </a:pPr>
            <a:r>
              <a:rPr lang="en-US" altLang="en-US" sz="2800" i="1">
                <a:sym typeface="Wingdings" pitchFamily="2" charset="2"/>
              </a:rPr>
              <a:t>X</a:t>
            </a:r>
            <a:r>
              <a:rPr lang="en-US" altLang="en-US" sz="2800" baseline="-25000">
                <a:sym typeface="Wingdings" pitchFamily="2" charset="2"/>
              </a:rPr>
              <a:t>1</a:t>
            </a:r>
            <a:r>
              <a:rPr lang="en-US" altLang="en-US" sz="2800">
                <a:sym typeface="Wingdings" pitchFamily="2" charset="2"/>
              </a:rPr>
              <a:t>, </a:t>
            </a:r>
            <a:r>
              <a:rPr lang="en-US" altLang="en-US" sz="2800" i="1">
                <a:sym typeface="Wingdings" pitchFamily="2" charset="2"/>
              </a:rPr>
              <a:t>X</a:t>
            </a:r>
            <a:r>
              <a:rPr lang="en-US" altLang="en-US" sz="2800" baseline="-25000">
                <a:sym typeface="Wingdings" pitchFamily="2" charset="2"/>
              </a:rPr>
              <a:t>2</a:t>
            </a:r>
            <a:r>
              <a:rPr lang="en-US" altLang="en-US" sz="2800">
                <a:sym typeface="Wingdings" pitchFamily="2" charset="2"/>
              </a:rPr>
              <a:t>, …, </a:t>
            </a:r>
            <a:r>
              <a:rPr lang="en-US" altLang="en-US" sz="2800" i="1">
                <a:sym typeface="Wingdings" pitchFamily="2" charset="2"/>
              </a:rPr>
              <a:t>X</a:t>
            </a:r>
            <a:r>
              <a:rPr lang="en-US" altLang="en-US" sz="2800" i="1" baseline="-25000">
                <a:sym typeface="Wingdings" pitchFamily="2" charset="2"/>
              </a:rPr>
              <a:t>n</a:t>
            </a:r>
            <a:r>
              <a:rPr lang="en-US" altLang="en-US" sz="2800">
                <a:sym typeface="Wingdings" pitchFamily="2" charset="2"/>
              </a:rPr>
              <a:t> are linearly independent if there are no non-zero coefficients such that</a:t>
            </a:r>
            <a:endParaRPr lang="en-US" altLang="en-US" sz="2800"/>
          </a:p>
          <a:p>
            <a:pPr algn="ctr" eaLnBrk="1" hangingPunct="1">
              <a:buFont typeface="Wingdings" pitchFamily="2" charset="2"/>
              <a:buNone/>
            </a:pPr>
            <a:r>
              <a:rPr lang="en-US" altLang="en-US" sz="2800" i="1"/>
              <a:t>C</a:t>
            </a:r>
            <a:r>
              <a:rPr lang="en-US" altLang="en-US" sz="2800" baseline="-25000"/>
              <a:t>1</a:t>
            </a:r>
            <a:r>
              <a:rPr lang="en-US" altLang="en-US" sz="2800" i="1"/>
              <a:t>X</a:t>
            </a:r>
            <a:r>
              <a:rPr lang="en-US" altLang="en-US" sz="2800" baseline="-25000"/>
              <a:t>1</a:t>
            </a:r>
            <a:r>
              <a:rPr lang="en-US" altLang="en-US" sz="2800"/>
              <a:t> + </a:t>
            </a:r>
            <a:r>
              <a:rPr lang="en-US" altLang="en-US" sz="2800" i="1"/>
              <a:t>C</a:t>
            </a:r>
            <a:r>
              <a:rPr lang="en-US" altLang="en-US" sz="2800" baseline="-25000"/>
              <a:t>2</a:t>
            </a:r>
            <a:r>
              <a:rPr lang="en-US" altLang="en-US" sz="2800" i="1"/>
              <a:t>X</a:t>
            </a:r>
            <a:r>
              <a:rPr lang="en-US" altLang="en-US" sz="2800" baseline="-25000"/>
              <a:t>2</a:t>
            </a:r>
            <a:r>
              <a:rPr lang="en-US" altLang="en-US" sz="2800"/>
              <a:t> +…+ </a:t>
            </a:r>
            <a:r>
              <a:rPr lang="en-US" altLang="en-US" sz="2800" i="1"/>
              <a:t>C</a:t>
            </a:r>
            <a:r>
              <a:rPr lang="en-US" altLang="en-US" sz="2800" i="1" baseline="-25000"/>
              <a:t>n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n</a:t>
            </a:r>
            <a:r>
              <a:rPr lang="en-US" altLang="en-US" sz="2800"/>
              <a:t> = 0</a:t>
            </a:r>
            <a:endParaRPr lang="en-US" altLang="en-US" sz="2800" i="1" baseline="-25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Thm.</a:t>
            </a:r>
            <a:r>
              <a:rPr lang="en-US" altLang="en-US" sz="2800"/>
              <a:t> </a:t>
            </a:r>
            <a:r>
              <a:rPr lang="en-US" altLang="en-US" sz="2800" i="1"/>
              <a:t>X</a:t>
            </a:r>
            <a:r>
              <a:rPr lang="en-US" altLang="en-US" sz="2800" baseline="-25000"/>
              <a:t>1</a:t>
            </a:r>
            <a:r>
              <a:rPr lang="en-US" altLang="en-US" sz="2800"/>
              <a:t>, </a:t>
            </a:r>
            <a:r>
              <a:rPr lang="en-US" altLang="en-US" sz="2800" i="1"/>
              <a:t>X</a:t>
            </a:r>
            <a:r>
              <a:rPr lang="en-US" altLang="en-US" sz="2800" baseline="-25000"/>
              <a:t>2</a:t>
            </a:r>
            <a:r>
              <a:rPr lang="en-US" altLang="en-US" sz="2800"/>
              <a:t>, …,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n</a:t>
            </a:r>
            <a:r>
              <a:rPr lang="en-US" altLang="en-US" sz="2800"/>
              <a:t> are linearly independent iff</a:t>
            </a:r>
            <a:endParaRPr lang="en-US" altLang="en-US" sz="2800" u="sng"/>
          </a:p>
        </p:txBody>
      </p:sp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1263650" y="990600"/>
          <a:ext cx="60706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6070600" imgH="2082800" progId="Equation.DSMT4">
                  <p:embed/>
                </p:oleObj>
              </mc:Choice>
              <mc:Fallback>
                <p:oleObj name="Equation" r:id="rId3" imgW="6070600" imgH="208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990600"/>
                        <a:ext cx="60706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839240" y="1045080"/>
              <a:ext cx="4833360" cy="2558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32760" y="1030680"/>
                <a:ext cx="4850640" cy="2580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305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Ex.</a:t>
            </a:r>
            <a:r>
              <a:rPr lang="en-US" altLang="en-US" sz="2800"/>
              <a:t> Show that                        and                     are </a:t>
            </a:r>
          </a:p>
          <a:p>
            <a:pPr eaLnBrk="1" hangingPunct="1"/>
            <a:r>
              <a:rPr lang="en-US" altLang="en-US" sz="2800"/>
              <a:t>	linearly independent.</a:t>
            </a:r>
            <a:endParaRPr lang="en-US" altLang="en-US" sz="2800" u="sng"/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2514600" y="76200"/>
          <a:ext cx="198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1981200" imgH="1016000" progId="Equation.DSMT4">
                  <p:embed/>
                </p:oleObj>
              </mc:Choice>
              <mc:Fallback>
                <p:oleObj name="Equation" r:id="rId3" imgW="1981200" imgH="101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76200"/>
                        <a:ext cx="1981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5181600" y="127000"/>
          <a:ext cx="171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1714500" imgH="1016000" progId="Equation.DSMT4">
                  <p:embed/>
                </p:oleObj>
              </mc:Choice>
              <mc:Fallback>
                <p:oleObj name="Equation" r:id="rId5" imgW="1714500" imgH="101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27000"/>
                        <a:ext cx="1714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249120" y="1042920"/>
              <a:ext cx="8041680" cy="36172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39760" y="1034280"/>
                <a:ext cx="8059680" cy="3637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2" name="Text Box 4"/>
          <p:cNvSpPr txBox="1">
            <a:spLocks noChangeArrowheads="1"/>
          </p:cNvSpPr>
          <p:nvPr/>
        </p:nvSpPr>
        <p:spPr bwMode="auto">
          <a:xfrm>
            <a:off x="381000" y="381000"/>
            <a:ext cx="8534400" cy="308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Any set of </a:t>
            </a:r>
            <a:r>
              <a:rPr lang="en-US" altLang="en-US" sz="2800" i="1"/>
              <a:t>n</a:t>
            </a:r>
            <a:r>
              <a:rPr lang="en-US" altLang="en-US" sz="2800"/>
              <a:t> linearly independent solutions of the linear system of </a:t>
            </a:r>
            <a:r>
              <a:rPr lang="en-US" altLang="en-US" sz="2800" i="1"/>
              <a:t>n</a:t>
            </a:r>
            <a:r>
              <a:rPr lang="en-US" altLang="en-US" sz="2800"/>
              <a:t> equations is a fundamental set, and their linear combination is the general solution to the system.</a:t>
            </a:r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>
                <a:sym typeface="Wingdings" pitchFamily="2" charset="2"/>
              </a:rPr>
              <a:t>                                              is the general solution to</a:t>
            </a:r>
            <a:endParaRPr lang="en-US" altLang="en-US" sz="2800"/>
          </a:p>
        </p:txBody>
      </p:sp>
      <p:graphicFrame>
        <p:nvGraphicFramePr>
          <p:cNvPr id="324613" name="Object 5"/>
          <p:cNvGraphicFramePr>
            <a:graphicFrameLocks noChangeAspect="1"/>
          </p:cNvGraphicFramePr>
          <p:nvPr/>
        </p:nvGraphicFramePr>
        <p:xfrm>
          <a:off x="990600" y="2717800"/>
          <a:ext cx="375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3759200" imgH="1016000" progId="Equation.DSMT4">
                  <p:embed/>
                </p:oleObj>
              </mc:Choice>
              <mc:Fallback>
                <p:oleObj name="Equation" r:id="rId3" imgW="3759200" imgH="101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17800"/>
                        <a:ext cx="3759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15" name="Object 7"/>
          <p:cNvGraphicFramePr>
            <a:graphicFrameLocks noChangeAspect="1"/>
          </p:cNvGraphicFramePr>
          <p:nvPr/>
        </p:nvGraphicFramePr>
        <p:xfrm>
          <a:off x="6477000" y="3505200"/>
          <a:ext cx="2120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2120900" imgH="1016000" progId="Equation.DSMT4">
                  <p:embed/>
                </p:oleObj>
              </mc:Choice>
              <mc:Fallback>
                <p:oleObj name="Equation" r:id="rId5" imgW="2120900" imgH="1016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505200"/>
                        <a:ext cx="2120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6" name="Text Box 4"/>
          <p:cNvSpPr txBox="1">
            <a:spLocks noChangeArrowheads="1"/>
          </p:cNvSpPr>
          <p:nvPr/>
        </p:nvSpPr>
        <p:spPr bwMode="auto">
          <a:xfrm>
            <a:off x="228600" y="381000"/>
            <a:ext cx="891540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For non-homogeneous systems:</a:t>
            </a:r>
          </a:p>
          <a:p>
            <a:pPr eaLnBrk="1" hangingPunct="1"/>
            <a:r>
              <a:rPr lang="en-US" altLang="en-US" sz="2800"/>
              <a:t>	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c</a:t>
            </a:r>
            <a:r>
              <a:rPr lang="en-US" altLang="en-US" sz="2800"/>
              <a:t> = solution to homogeneous = </a:t>
            </a:r>
            <a:r>
              <a:rPr lang="en-US" altLang="en-US" sz="2800" i="1"/>
              <a:t>C</a:t>
            </a:r>
            <a:r>
              <a:rPr lang="en-US" altLang="en-US" sz="2800" baseline="-25000"/>
              <a:t>1</a:t>
            </a:r>
            <a:r>
              <a:rPr lang="en-US" altLang="en-US" sz="2800" i="1"/>
              <a:t>X</a:t>
            </a:r>
            <a:r>
              <a:rPr lang="en-US" altLang="en-US" sz="2800" baseline="-25000"/>
              <a:t>1</a:t>
            </a:r>
            <a:r>
              <a:rPr lang="en-US" altLang="en-US" sz="2800"/>
              <a:t> + </a:t>
            </a:r>
            <a:r>
              <a:rPr lang="en-US" altLang="en-US" sz="2800" i="1"/>
              <a:t>C</a:t>
            </a:r>
            <a:r>
              <a:rPr lang="en-US" altLang="en-US" sz="2800" baseline="-25000"/>
              <a:t>2</a:t>
            </a:r>
            <a:r>
              <a:rPr lang="en-US" altLang="en-US" sz="2800" i="1"/>
              <a:t>X</a:t>
            </a:r>
            <a:r>
              <a:rPr lang="en-US" altLang="en-US" sz="2800" baseline="-25000"/>
              <a:t>2</a:t>
            </a:r>
            <a:r>
              <a:rPr lang="en-US" altLang="en-US" sz="2800"/>
              <a:t> +…+ </a:t>
            </a:r>
            <a:r>
              <a:rPr lang="en-US" altLang="en-US" sz="2800" i="1"/>
              <a:t>C</a:t>
            </a:r>
            <a:r>
              <a:rPr lang="en-US" altLang="en-US" sz="2800" i="1" baseline="-25000"/>
              <a:t>n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n</a:t>
            </a:r>
            <a:endParaRPr lang="en-US" altLang="en-US" sz="2800"/>
          </a:p>
          <a:p>
            <a:pPr eaLnBrk="1" hangingPunct="1"/>
            <a:r>
              <a:rPr lang="en-US" altLang="en-US" sz="2800"/>
              <a:t>	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p</a:t>
            </a:r>
            <a:r>
              <a:rPr lang="en-US" altLang="en-US" sz="2800"/>
              <a:t> = particular solution to non-homogenous</a:t>
            </a:r>
          </a:p>
          <a:p>
            <a:pPr eaLnBrk="1" hangingPunct="1"/>
            <a:r>
              <a:rPr lang="en-US" altLang="en-US" sz="2800"/>
              <a:t>	</a:t>
            </a:r>
            <a:r>
              <a:rPr lang="en-US" altLang="en-US" sz="2800" i="1"/>
              <a:t>X</a:t>
            </a:r>
            <a:r>
              <a:rPr lang="en-US" altLang="en-US" sz="2800"/>
              <a:t> =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c</a:t>
            </a:r>
            <a:r>
              <a:rPr lang="en-US" altLang="en-US" sz="2800"/>
              <a:t> + </a:t>
            </a:r>
            <a:r>
              <a:rPr lang="en-US" altLang="en-US" sz="2800" i="1"/>
              <a:t>X</a:t>
            </a:r>
            <a:r>
              <a:rPr lang="en-US" altLang="en-US" sz="2800" i="1" baseline="-25000"/>
              <a:t>p</a:t>
            </a:r>
            <a:r>
              <a:rPr lang="en-US" altLang="en-US" sz="2800"/>
              <a:t> is the general solution to non-homogenous</a:t>
            </a:r>
            <a:endParaRPr lang="en-US" altLang="en-US" sz="2800" i="1" baseline="-25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0</TotalTime>
  <Words>106</Words>
  <Application>Microsoft Office PowerPoint</Application>
  <PresentationFormat>On-screen Show (4:3)</PresentationFormat>
  <Paragraphs>2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Wingdings</vt:lpstr>
      <vt:lpstr>Times New Roman</vt:lpstr>
      <vt:lpstr>MT Symbol</vt:lpstr>
      <vt:lpstr>Default Design</vt:lpstr>
      <vt:lpstr>Equation</vt:lpstr>
      <vt:lpstr>Linear Sys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142</cp:revision>
  <dcterms:created xsi:type="dcterms:W3CDTF">2008-07-08T05:05:51Z</dcterms:created>
  <dcterms:modified xsi:type="dcterms:W3CDTF">2016-05-03T01:52:24Z</dcterms:modified>
</cp:coreProperties>
</file>